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C0D5FB" w14:textId="77777777" w:rsidR="004E5CBC" w:rsidRDefault="004E5CBC"/>
    <w:p w14:paraId="5CDDC60A" w14:textId="77777777" w:rsidR="0088662C" w:rsidRDefault="0088662C"/>
    <w:p w14:paraId="43034EE4" w14:textId="77777777" w:rsidR="0088662C" w:rsidRPr="00577AFE" w:rsidRDefault="0088662C">
      <w:pPr>
        <w:rPr>
          <w:rFonts w:ascii="Times New Roman" w:hAnsi="Times New Roman" w:cs="Times New Roman"/>
          <w:b/>
          <w:sz w:val="24"/>
          <w:szCs w:val="24"/>
        </w:rPr>
      </w:pPr>
      <w:r w:rsidRPr="00577AFE">
        <w:rPr>
          <w:rFonts w:ascii="Times New Roman" w:hAnsi="Times New Roman" w:cs="Times New Roman"/>
          <w:b/>
          <w:sz w:val="24"/>
          <w:szCs w:val="24"/>
        </w:rPr>
        <w:t>Probability Quiz</w:t>
      </w:r>
    </w:p>
    <w:p w14:paraId="70F651D3" w14:textId="5FB76485" w:rsidR="0088662C" w:rsidRPr="00577AFE" w:rsidRDefault="00577AFE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577AFE">
        <w:rPr>
          <w:rFonts w:ascii="Times New Roman" w:hAnsi="Times New Roman" w:cs="Times New Roman"/>
          <w:color w:val="FF0000"/>
          <w:sz w:val="24"/>
          <w:szCs w:val="24"/>
        </w:rPr>
        <w:t>NAME:</w:t>
      </w:r>
      <w:r w:rsidR="00D006E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D006EF" w:rsidRPr="00D006EF">
        <w:rPr>
          <w:rFonts w:ascii="Times New Roman" w:hAnsi="Times New Roman" w:cs="Times New Roman"/>
          <w:color w:val="1F497D" w:themeColor="text2"/>
          <w:sz w:val="24"/>
          <w:szCs w:val="24"/>
        </w:rPr>
        <w:t>Juan Villegas</w:t>
      </w:r>
    </w:p>
    <w:p w14:paraId="34ADF30E" w14:textId="77777777" w:rsidR="00577AFE" w:rsidRPr="00577AFE" w:rsidRDefault="00577AFE">
      <w:pPr>
        <w:rPr>
          <w:rFonts w:ascii="Times New Roman" w:hAnsi="Times New Roman" w:cs="Times New Roman"/>
          <w:sz w:val="24"/>
          <w:szCs w:val="24"/>
        </w:rPr>
      </w:pPr>
    </w:p>
    <w:p w14:paraId="10522D0A" w14:textId="77777777" w:rsidR="00577AFE" w:rsidRPr="00433E0F" w:rsidRDefault="00577AFE" w:rsidP="00432176">
      <w:pPr>
        <w:ind w:left="360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>1. Canada has two official languages, English and French. Choose a Canadian at random and ask, “What is your mother tongue?” Here is the distribution of responses (combining many separate languages from the broad Asian/Pacific region):</w:t>
      </w:r>
    </w:p>
    <w:p w14:paraId="3B96A104" w14:textId="77777777" w:rsidR="00577AFE" w:rsidRPr="00433E0F" w:rsidRDefault="00577AFE" w:rsidP="00577AFE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9"/>
        <w:gridCol w:w="1864"/>
        <w:gridCol w:w="1861"/>
        <w:gridCol w:w="1890"/>
        <w:gridCol w:w="1856"/>
      </w:tblGrid>
      <w:tr w:rsidR="00577AFE" w:rsidRPr="00433E0F" w14:paraId="0D86ED8A" w14:textId="77777777" w:rsidTr="009D78E9">
        <w:tc>
          <w:tcPr>
            <w:tcW w:w="1915" w:type="dxa"/>
          </w:tcPr>
          <w:p w14:paraId="1CABDBC4" w14:textId="77777777" w:rsidR="00577AFE" w:rsidRPr="00433E0F" w:rsidRDefault="00577AFE" w:rsidP="009D78E9">
            <w:pPr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Language</w:t>
            </w:r>
          </w:p>
        </w:tc>
        <w:tc>
          <w:tcPr>
            <w:tcW w:w="1915" w:type="dxa"/>
          </w:tcPr>
          <w:p w14:paraId="081AA25B" w14:textId="77777777" w:rsidR="00577AFE" w:rsidRPr="00433E0F" w:rsidRDefault="00577AFE" w:rsidP="009D78E9">
            <w:pPr>
              <w:jc w:val="center"/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English</w:t>
            </w:r>
          </w:p>
        </w:tc>
        <w:tc>
          <w:tcPr>
            <w:tcW w:w="1915" w:type="dxa"/>
          </w:tcPr>
          <w:p w14:paraId="00D340B9" w14:textId="77777777" w:rsidR="00577AFE" w:rsidRPr="00433E0F" w:rsidRDefault="00577AFE" w:rsidP="009D78E9">
            <w:pPr>
              <w:jc w:val="center"/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French</w:t>
            </w:r>
          </w:p>
        </w:tc>
        <w:tc>
          <w:tcPr>
            <w:tcW w:w="1915" w:type="dxa"/>
          </w:tcPr>
          <w:p w14:paraId="4366AD82" w14:textId="77777777" w:rsidR="00577AFE" w:rsidRPr="00433E0F" w:rsidRDefault="00577AFE" w:rsidP="009D78E9">
            <w:pPr>
              <w:jc w:val="center"/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Asian/Pacific</w:t>
            </w:r>
          </w:p>
        </w:tc>
        <w:tc>
          <w:tcPr>
            <w:tcW w:w="1916" w:type="dxa"/>
          </w:tcPr>
          <w:p w14:paraId="551B25D3" w14:textId="77777777" w:rsidR="00577AFE" w:rsidRPr="00433E0F" w:rsidRDefault="00577AFE" w:rsidP="009D78E9">
            <w:pPr>
              <w:jc w:val="center"/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Other</w:t>
            </w:r>
          </w:p>
        </w:tc>
      </w:tr>
      <w:tr w:rsidR="00577AFE" w:rsidRPr="00433E0F" w14:paraId="251991AD" w14:textId="77777777" w:rsidTr="009D78E9">
        <w:tc>
          <w:tcPr>
            <w:tcW w:w="1915" w:type="dxa"/>
          </w:tcPr>
          <w:p w14:paraId="0C539177" w14:textId="77777777" w:rsidR="00577AFE" w:rsidRPr="00433E0F" w:rsidRDefault="00577AFE" w:rsidP="009D78E9">
            <w:pPr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Probability</w:t>
            </w:r>
          </w:p>
        </w:tc>
        <w:tc>
          <w:tcPr>
            <w:tcW w:w="1915" w:type="dxa"/>
          </w:tcPr>
          <w:p w14:paraId="7D003CE5" w14:textId="77777777" w:rsidR="00577AFE" w:rsidRPr="00433E0F" w:rsidRDefault="003A1EB8" w:rsidP="009D78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7</w:t>
            </w:r>
          </w:p>
        </w:tc>
        <w:tc>
          <w:tcPr>
            <w:tcW w:w="1915" w:type="dxa"/>
          </w:tcPr>
          <w:p w14:paraId="0D2D2604" w14:textId="77777777" w:rsidR="00577AFE" w:rsidRPr="00433E0F" w:rsidRDefault="00577AFE" w:rsidP="009D78E9">
            <w:pPr>
              <w:jc w:val="center"/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1915" w:type="dxa"/>
          </w:tcPr>
          <w:p w14:paraId="18180EA5" w14:textId="77777777" w:rsidR="00577AFE" w:rsidRPr="00433E0F" w:rsidRDefault="003A1EB8" w:rsidP="009D78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7</w:t>
            </w:r>
          </w:p>
        </w:tc>
        <w:tc>
          <w:tcPr>
            <w:tcW w:w="1916" w:type="dxa"/>
          </w:tcPr>
          <w:p w14:paraId="6DF68357" w14:textId="77777777" w:rsidR="00577AFE" w:rsidRPr="00433E0F" w:rsidRDefault="003A1EB8" w:rsidP="009D78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2</w:t>
            </w:r>
          </w:p>
        </w:tc>
      </w:tr>
    </w:tbl>
    <w:p w14:paraId="60F65111" w14:textId="77777777" w:rsidR="00577AFE" w:rsidRPr="00433E0F" w:rsidRDefault="00577AFE" w:rsidP="00577AFE">
      <w:pPr>
        <w:rPr>
          <w:rFonts w:ascii="Times New Roman" w:hAnsi="Times New Roman" w:cs="Times New Roman"/>
        </w:rPr>
      </w:pPr>
    </w:p>
    <w:p w14:paraId="6490F45B" w14:textId="77777777" w:rsidR="00577AFE" w:rsidRPr="00433E0F" w:rsidRDefault="00577AFE" w:rsidP="00577AFE">
      <w:pPr>
        <w:ind w:left="648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>a. What probability should replace “?” in the distribution?</w:t>
      </w:r>
    </w:p>
    <w:p w14:paraId="02C00AFD" w14:textId="77777777" w:rsidR="006778D0" w:rsidRDefault="006778D0" w:rsidP="00577AFE">
      <w:pPr>
        <w:ind w:left="648" w:hanging="360"/>
        <w:rPr>
          <w:rFonts w:ascii="Times New Roman" w:hAnsi="Times New Roman" w:cs="Times New Roman"/>
        </w:rPr>
      </w:pPr>
    </w:p>
    <w:p w14:paraId="27FB3894" w14:textId="2A4A62E1" w:rsidR="00577AFE" w:rsidRPr="00D006EF" w:rsidRDefault="006778D0" w:rsidP="00577AFE">
      <w:pPr>
        <w:ind w:left="648" w:hanging="360"/>
        <w:rPr>
          <w:rFonts w:ascii="Times New Roman" w:hAnsi="Times New Roman" w:cs="Times New Roman"/>
          <w:color w:val="1F497D" w:themeColor="text2"/>
        </w:rPr>
      </w:pPr>
      <w:r w:rsidRPr="00D006EF">
        <w:rPr>
          <w:rFonts w:ascii="Times New Roman" w:hAnsi="Times New Roman" w:cs="Times New Roman"/>
          <w:color w:val="1F497D" w:themeColor="text2"/>
        </w:rPr>
        <w:t>.24</w:t>
      </w:r>
    </w:p>
    <w:p w14:paraId="64A919A4" w14:textId="77777777" w:rsidR="006778D0" w:rsidRDefault="006778D0" w:rsidP="00577AFE">
      <w:pPr>
        <w:ind w:left="648" w:hanging="360"/>
        <w:rPr>
          <w:rFonts w:ascii="Times New Roman" w:hAnsi="Times New Roman" w:cs="Times New Roman"/>
        </w:rPr>
      </w:pPr>
    </w:p>
    <w:p w14:paraId="6BB6405B" w14:textId="4649844A" w:rsidR="00577AFE" w:rsidRDefault="00577AFE" w:rsidP="00577AFE">
      <w:pPr>
        <w:ind w:left="648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>b. What is the probability that a Canadian’s mother tongue is not English? Explain how you computed your answer.</w:t>
      </w:r>
    </w:p>
    <w:p w14:paraId="0D64F150" w14:textId="748A4926" w:rsidR="006778D0" w:rsidRDefault="006778D0" w:rsidP="00577AFE">
      <w:pPr>
        <w:ind w:left="648" w:hanging="360"/>
        <w:rPr>
          <w:rFonts w:ascii="Times New Roman" w:hAnsi="Times New Roman" w:cs="Times New Roman"/>
        </w:rPr>
      </w:pPr>
    </w:p>
    <w:p w14:paraId="782534C2" w14:textId="40F45875" w:rsidR="006778D0" w:rsidRPr="00D006EF" w:rsidRDefault="006778D0" w:rsidP="00577AFE">
      <w:pPr>
        <w:ind w:left="648" w:hanging="360"/>
        <w:rPr>
          <w:rFonts w:ascii="Times New Roman" w:hAnsi="Times New Roman" w:cs="Times New Roman"/>
          <w:color w:val="1F497D" w:themeColor="text2"/>
        </w:rPr>
      </w:pPr>
      <w:r w:rsidRPr="00D006EF">
        <w:rPr>
          <w:rFonts w:ascii="Times New Roman" w:hAnsi="Times New Roman" w:cs="Times New Roman"/>
          <w:color w:val="1F497D" w:themeColor="text2"/>
        </w:rPr>
        <w:t>1 - .57 = .43</w:t>
      </w:r>
    </w:p>
    <w:p w14:paraId="49CFE4E9" w14:textId="77777777" w:rsidR="00577AFE" w:rsidRPr="00433E0F" w:rsidRDefault="00577AFE" w:rsidP="00577AFE">
      <w:pPr>
        <w:rPr>
          <w:rFonts w:ascii="Times New Roman" w:hAnsi="Times New Roman" w:cs="Times New Roman"/>
        </w:rPr>
      </w:pPr>
    </w:p>
    <w:p w14:paraId="478D903E" w14:textId="70A164FB" w:rsidR="00577AFE" w:rsidRDefault="00577AFE" w:rsidP="00577AFE">
      <w:pPr>
        <w:ind w:left="648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>c. Suppose that you randomly chose two Canadian’s. What is the probability English is the mother tongue for both of these Canadians? Explain how you got your answer.</w:t>
      </w:r>
    </w:p>
    <w:p w14:paraId="7AABF5CE" w14:textId="3201D88C" w:rsidR="006778D0" w:rsidRDefault="006778D0" w:rsidP="00577AFE">
      <w:pPr>
        <w:ind w:left="648" w:hanging="360"/>
        <w:rPr>
          <w:rFonts w:ascii="Times New Roman" w:hAnsi="Times New Roman" w:cs="Times New Roman"/>
        </w:rPr>
      </w:pPr>
    </w:p>
    <w:p w14:paraId="0BDD3E51" w14:textId="0C304ABD" w:rsidR="006778D0" w:rsidRPr="006F7136" w:rsidRDefault="006778D0" w:rsidP="00577AFE">
      <w:pPr>
        <w:ind w:left="648" w:hanging="360"/>
        <w:rPr>
          <w:rFonts w:ascii="Times New Roman" w:hAnsi="Times New Roman" w:cs="Times New Roman"/>
          <w:color w:val="1F497D" w:themeColor="text2"/>
        </w:rPr>
      </w:pPr>
      <w:r w:rsidRPr="006F7136">
        <w:rPr>
          <w:rFonts w:ascii="Times New Roman" w:hAnsi="Times New Roman" w:cs="Times New Roman"/>
          <w:color w:val="1F497D" w:themeColor="text2"/>
        </w:rPr>
        <w:t>.57</w:t>
      </w:r>
      <w:r w:rsidR="005666D7" w:rsidRPr="006F7136">
        <w:rPr>
          <w:rFonts w:ascii="Times New Roman" w:hAnsi="Times New Roman" w:cs="Times New Roman"/>
          <w:color w:val="1F497D" w:themeColor="text2"/>
        </w:rPr>
        <w:t>*.52</w:t>
      </w:r>
      <w:r w:rsidRPr="006F7136">
        <w:rPr>
          <w:rFonts w:ascii="Times New Roman" w:hAnsi="Times New Roman" w:cs="Times New Roman"/>
          <w:color w:val="1F497D" w:themeColor="text2"/>
        </w:rPr>
        <w:t xml:space="preserve"> = .3249</w:t>
      </w:r>
    </w:p>
    <w:p w14:paraId="1CE36CF2" w14:textId="78F24523" w:rsidR="00577AFE" w:rsidRDefault="00577AFE" w:rsidP="00577AFE">
      <w:pPr>
        <w:rPr>
          <w:rFonts w:ascii="Times New Roman" w:hAnsi="Times New Roman" w:cs="Times New Roman"/>
        </w:rPr>
      </w:pPr>
    </w:p>
    <w:p w14:paraId="0153383E" w14:textId="77777777" w:rsidR="006778D0" w:rsidRPr="00433E0F" w:rsidRDefault="006778D0" w:rsidP="00577AFE">
      <w:pPr>
        <w:rPr>
          <w:rFonts w:ascii="Times New Roman" w:hAnsi="Times New Roman" w:cs="Times New Roman"/>
        </w:rPr>
      </w:pPr>
    </w:p>
    <w:p w14:paraId="5BD75242" w14:textId="77777777" w:rsidR="00577AFE" w:rsidRPr="00433E0F" w:rsidRDefault="00577AFE" w:rsidP="00432176">
      <w:pPr>
        <w:ind w:left="360" w:hanging="360"/>
        <w:rPr>
          <w:rFonts w:ascii="Times New Roman" w:eastAsia="Times New Roman" w:hAnsi="Times New Roman" w:cs="Times New Roman"/>
        </w:rPr>
      </w:pPr>
      <w:r w:rsidRPr="00433E0F">
        <w:rPr>
          <w:rFonts w:ascii="Times New Roman" w:eastAsia="Times New Roman" w:hAnsi="Times New Roman" w:cs="Times New Roman"/>
        </w:rPr>
        <w:t>2. Suppose an individual plays a gambling game where it is possible to lose $1.00 (it cost $1.00 to pl</w:t>
      </w:r>
      <w:r w:rsidR="003A1EB8">
        <w:rPr>
          <w:rFonts w:ascii="Times New Roman" w:eastAsia="Times New Roman" w:hAnsi="Times New Roman" w:cs="Times New Roman"/>
        </w:rPr>
        <w:t>ay the game), break even, win $4</w:t>
      </w:r>
      <w:r w:rsidRPr="00433E0F">
        <w:rPr>
          <w:rFonts w:ascii="Times New Roman" w:eastAsia="Times New Roman" w:hAnsi="Times New Roman" w:cs="Times New Roman"/>
        </w:rPr>
        <w:t xml:space="preserve">.00, or win </w:t>
      </w:r>
      <w:r w:rsidR="003A1EB8">
        <w:rPr>
          <w:rFonts w:ascii="Times New Roman" w:eastAsia="Times New Roman" w:hAnsi="Times New Roman" w:cs="Times New Roman"/>
          <w:color w:val="000000" w:themeColor="text1"/>
        </w:rPr>
        <w:t>$6</w:t>
      </w:r>
      <w:r w:rsidRPr="00433E0F">
        <w:rPr>
          <w:rFonts w:ascii="Times New Roman" w:eastAsia="Times New Roman" w:hAnsi="Times New Roman" w:cs="Times New Roman"/>
          <w:color w:val="000000" w:themeColor="text1"/>
        </w:rPr>
        <w:t xml:space="preserve">.00 </w:t>
      </w:r>
      <w:r w:rsidRPr="00433E0F">
        <w:rPr>
          <w:rFonts w:ascii="Times New Roman" w:eastAsia="Times New Roman" w:hAnsi="Times New Roman" w:cs="Times New Roman"/>
        </w:rPr>
        <w:t xml:space="preserve">each time she plays. The probability distribution for each outcome is provided by the following table: </w:t>
      </w:r>
    </w:p>
    <w:p w14:paraId="6E7B9FB7" w14:textId="77777777" w:rsidR="00577AFE" w:rsidRPr="00433E0F" w:rsidRDefault="00577AFE" w:rsidP="00577AFE">
      <w:pPr>
        <w:rPr>
          <w:rFonts w:ascii="Times New Roman" w:eastAsia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88"/>
        <w:gridCol w:w="1080"/>
        <w:gridCol w:w="1260"/>
        <w:gridCol w:w="1170"/>
        <w:gridCol w:w="1170"/>
      </w:tblGrid>
      <w:tr w:rsidR="00577AFE" w:rsidRPr="00433E0F" w14:paraId="554E644C" w14:textId="77777777" w:rsidTr="009D78E9">
        <w:tc>
          <w:tcPr>
            <w:tcW w:w="2088" w:type="dxa"/>
          </w:tcPr>
          <w:p w14:paraId="17AB2558" w14:textId="77777777" w:rsidR="00577AFE" w:rsidRPr="00433E0F" w:rsidRDefault="00577AFE" w:rsidP="009D78E9">
            <w:pPr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Outcome</w:t>
            </w:r>
          </w:p>
        </w:tc>
        <w:tc>
          <w:tcPr>
            <w:tcW w:w="1080" w:type="dxa"/>
          </w:tcPr>
          <w:p w14:paraId="1BC4702C" w14:textId="77777777" w:rsidR="00577AFE" w:rsidRPr="00433E0F" w:rsidRDefault="00577AFE" w:rsidP="009D78E9">
            <w:pPr>
              <w:jc w:val="center"/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-$1.00</w:t>
            </w:r>
          </w:p>
        </w:tc>
        <w:tc>
          <w:tcPr>
            <w:tcW w:w="1260" w:type="dxa"/>
          </w:tcPr>
          <w:p w14:paraId="5A0FFB3C" w14:textId="77777777" w:rsidR="00577AFE" w:rsidRPr="00433E0F" w:rsidRDefault="00577AFE" w:rsidP="009D78E9">
            <w:pPr>
              <w:jc w:val="center"/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$0.00</w:t>
            </w:r>
          </w:p>
        </w:tc>
        <w:tc>
          <w:tcPr>
            <w:tcW w:w="1170" w:type="dxa"/>
          </w:tcPr>
          <w:p w14:paraId="32260FEE" w14:textId="77777777" w:rsidR="00577AFE" w:rsidRPr="00433E0F" w:rsidRDefault="003A1EB8" w:rsidP="009D78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$4</w:t>
            </w:r>
            <w:r w:rsidR="00577AFE" w:rsidRPr="00433E0F"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1170" w:type="dxa"/>
          </w:tcPr>
          <w:p w14:paraId="793DDCD9" w14:textId="77777777" w:rsidR="00577AFE" w:rsidRPr="00433E0F" w:rsidRDefault="003A1EB8" w:rsidP="009D78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$6</w:t>
            </w:r>
            <w:r w:rsidR="00577AFE" w:rsidRPr="00433E0F">
              <w:rPr>
                <w:rFonts w:ascii="Times New Roman" w:hAnsi="Times New Roman" w:cs="Times New Roman"/>
              </w:rPr>
              <w:t>.00</w:t>
            </w:r>
          </w:p>
        </w:tc>
      </w:tr>
      <w:tr w:rsidR="00577AFE" w:rsidRPr="00433E0F" w14:paraId="32118312" w14:textId="77777777" w:rsidTr="009D78E9">
        <w:tc>
          <w:tcPr>
            <w:tcW w:w="2088" w:type="dxa"/>
          </w:tcPr>
          <w:p w14:paraId="3B6A8E01" w14:textId="77777777" w:rsidR="00577AFE" w:rsidRPr="00433E0F" w:rsidRDefault="00577AFE" w:rsidP="009D78E9">
            <w:pPr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Probability</w:t>
            </w:r>
          </w:p>
        </w:tc>
        <w:tc>
          <w:tcPr>
            <w:tcW w:w="1080" w:type="dxa"/>
          </w:tcPr>
          <w:p w14:paraId="01D68067" w14:textId="77777777" w:rsidR="00577AFE" w:rsidRPr="00433E0F" w:rsidRDefault="00317132" w:rsidP="009D78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</w:t>
            </w:r>
            <w:r w:rsidR="00577AFE" w:rsidRPr="00433E0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60" w:type="dxa"/>
          </w:tcPr>
          <w:p w14:paraId="1D08A033" w14:textId="77777777" w:rsidR="00577AFE" w:rsidRPr="00433E0F" w:rsidRDefault="00317132" w:rsidP="009D78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</w:t>
            </w:r>
            <w:r w:rsidR="00577AFE" w:rsidRPr="00433E0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70" w:type="dxa"/>
          </w:tcPr>
          <w:p w14:paraId="6EF68185" w14:textId="77777777" w:rsidR="00577AFE" w:rsidRPr="00433E0F" w:rsidRDefault="00317132" w:rsidP="009D78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</w:t>
            </w:r>
            <w:r w:rsidR="00577AFE" w:rsidRPr="00433E0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70" w:type="dxa"/>
          </w:tcPr>
          <w:p w14:paraId="01D3B69E" w14:textId="77777777" w:rsidR="00577AFE" w:rsidRPr="00433E0F" w:rsidRDefault="00577AFE" w:rsidP="009D78E9">
            <w:pPr>
              <w:jc w:val="center"/>
              <w:rPr>
                <w:rFonts w:ascii="Times New Roman" w:hAnsi="Times New Roman" w:cs="Times New Roman"/>
              </w:rPr>
            </w:pPr>
            <w:r w:rsidRPr="00433E0F">
              <w:rPr>
                <w:rFonts w:ascii="Times New Roman" w:hAnsi="Times New Roman" w:cs="Times New Roman"/>
              </w:rPr>
              <w:t>0.10</w:t>
            </w:r>
          </w:p>
        </w:tc>
      </w:tr>
    </w:tbl>
    <w:p w14:paraId="64DE21CE" w14:textId="77777777" w:rsidR="00577AFE" w:rsidRPr="00433E0F" w:rsidRDefault="00577AFE" w:rsidP="00577AFE">
      <w:pPr>
        <w:rPr>
          <w:rFonts w:ascii="Times New Roman" w:hAnsi="Times New Roman" w:cs="Times New Roman"/>
        </w:rPr>
      </w:pPr>
    </w:p>
    <w:p w14:paraId="38C3CBA1" w14:textId="77777777" w:rsidR="00577AFE" w:rsidRPr="00433E0F" w:rsidRDefault="00577AFE" w:rsidP="00577AFE">
      <w:pPr>
        <w:ind w:left="648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 xml:space="preserve">a. Find </w:t>
      </w:r>
      <w:r w:rsidRPr="00433E0F">
        <w:rPr>
          <w:rFonts w:ascii="Times New Roman" w:hAnsi="Times New Roman" w:cs="Times New Roman"/>
          <w:i/>
        </w:rPr>
        <w:sym w:font="Symbol" w:char="F06D"/>
      </w:r>
      <w:r w:rsidRPr="00433E0F">
        <w:rPr>
          <w:rFonts w:ascii="Times New Roman" w:hAnsi="Times New Roman" w:cs="Times New Roman"/>
        </w:rPr>
        <w:t xml:space="preserve"> , the mean outcome </w:t>
      </w:r>
      <w:r w:rsidR="00F45B60">
        <w:rPr>
          <w:rFonts w:ascii="Times New Roman" w:hAnsi="Times New Roman" w:cs="Times New Roman"/>
        </w:rPr>
        <w:t xml:space="preserve">(or expected outcome) </w:t>
      </w:r>
      <w:r w:rsidRPr="00433E0F">
        <w:rPr>
          <w:rFonts w:ascii="Times New Roman" w:hAnsi="Times New Roman" w:cs="Times New Roman"/>
        </w:rPr>
        <w:t>for this game. Show your calculations.</w:t>
      </w:r>
    </w:p>
    <w:p w14:paraId="3869FE3D" w14:textId="77777777" w:rsidR="00CC3AFF" w:rsidRDefault="00CC3AFF" w:rsidP="00577AFE">
      <w:pPr>
        <w:ind w:left="648" w:hanging="360"/>
        <w:rPr>
          <w:rFonts w:ascii="Times New Roman" w:hAnsi="Times New Roman" w:cs="Times New Roman"/>
          <w:color w:val="1F497D" w:themeColor="text2"/>
        </w:rPr>
      </w:pPr>
    </w:p>
    <w:p w14:paraId="4A67B9A0" w14:textId="6EDD3C94" w:rsidR="00577AFE" w:rsidRDefault="00D006EF" w:rsidP="00577AFE">
      <w:pPr>
        <w:ind w:left="648" w:hanging="360"/>
        <w:rPr>
          <w:rFonts w:ascii="Times New Roman" w:hAnsi="Times New Roman" w:cs="Times New Roman"/>
          <w:color w:val="1F497D" w:themeColor="text2"/>
        </w:rPr>
      </w:pPr>
      <w:r w:rsidRPr="00D006EF">
        <w:rPr>
          <w:rFonts w:ascii="Times New Roman" w:hAnsi="Times New Roman" w:cs="Times New Roman"/>
          <w:color w:val="1F497D" w:themeColor="text2"/>
        </w:rPr>
        <w:t>-1*.</w:t>
      </w:r>
      <w:proofErr w:type="gramStart"/>
      <w:r w:rsidRPr="00D006EF">
        <w:rPr>
          <w:rFonts w:ascii="Times New Roman" w:hAnsi="Times New Roman" w:cs="Times New Roman"/>
          <w:color w:val="1F497D" w:themeColor="text2"/>
        </w:rPr>
        <w:t>5  +</w:t>
      </w:r>
      <w:proofErr w:type="gramEnd"/>
      <w:r w:rsidRPr="00D006EF">
        <w:rPr>
          <w:rFonts w:ascii="Times New Roman" w:hAnsi="Times New Roman" w:cs="Times New Roman"/>
          <w:color w:val="1F497D" w:themeColor="text2"/>
        </w:rPr>
        <w:t xml:space="preserve">  0*.3 + 4*.1 + 6*.1 = .5</w:t>
      </w:r>
    </w:p>
    <w:p w14:paraId="47CBC1F9" w14:textId="77777777" w:rsidR="00CC3AFF" w:rsidRPr="00D006EF" w:rsidRDefault="00CC3AFF" w:rsidP="00577AFE">
      <w:pPr>
        <w:ind w:left="648" w:hanging="360"/>
        <w:rPr>
          <w:rFonts w:ascii="Times New Roman" w:hAnsi="Times New Roman" w:cs="Times New Roman"/>
          <w:color w:val="1F497D" w:themeColor="text2"/>
        </w:rPr>
      </w:pPr>
    </w:p>
    <w:p w14:paraId="08491CAD" w14:textId="77777777" w:rsidR="00577AFE" w:rsidRPr="00433E0F" w:rsidRDefault="00577AFE" w:rsidP="00577AFE">
      <w:pPr>
        <w:ind w:left="648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 xml:space="preserve">b. Find the standard deviation </w:t>
      </w:r>
      <w:r w:rsidRPr="00433E0F">
        <w:rPr>
          <w:rFonts w:ascii="Times New Roman" w:hAnsi="Times New Roman" w:cs="Times New Roman"/>
          <w:i/>
        </w:rPr>
        <w:t>σ</w:t>
      </w:r>
      <w:r w:rsidRPr="00433E0F">
        <w:rPr>
          <w:rFonts w:ascii="Times New Roman" w:hAnsi="Times New Roman" w:cs="Times New Roman"/>
        </w:rPr>
        <w:t>. Show your calculations.</w:t>
      </w:r>
    </w:p>
    <w:p w14:paraId="77DDBB63" w14:textId="3EB2FE3E" w:rsidR="00577AFE" w:rsidRDefault="00577AFE" w:rsidP="00577AFE">
      <w:pPr>
        <w:ind w:left="648" w:hanging="360"/>
        <w:rPr>
          <w:rFonts w:ascii="Times New Roman" w:eastAsia="Times New Roman" w:hAnsi="Times New Roman" w:cs="Times New Roman"/>
        </w:rPr>
      </w:pPr>
    </w:p>
    <w:p w14:paraId="73D06FFB" w14:textId="67D7F241" w:rsidR="00CF5769" w:rsidRPr="00E46737" w:rsidRDefault="00CC3AFF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  <w:r w:rsidRPr="00E46737">
        <w:rPr>
          <w:rFonts w:ascii="Times New Roman" w:eastAsia="Times New Roman" w:hAnsi="Times New Roman" w:cs="Times New Roman"/>
          <w:color w:val="1F497D" w:themeColor="text2"/>
        </w:rPr>
        <w:t>(-1-.</w:t>
      </w:r>
      <w:proofErr w:type="gramStart"/>
      <w:r w:rsidRPr="00E46737">
        <w:rPr>
          <w:rFonts w:ascii="Times New Roman" w:eastAsia="Times New Roman" w:hAnsi="Times New Roman" w:cs="Times New Roman"/>
          <w:color w:val="1F497D" w:themeColor="text2"/>
        </w:rPr>
        <w:t>5)^</w:t>
      </w:r>
      <w:proofErr w:type="gramEnd"/>
      <w:r w:rsidRPr="00E46737">
        <w:rPr>
          <w:rFonts w:ascii="Times New Roman" w:eastAsia="Times New Roman" w:hAnsi="Times New Roman" w:cs="Times New Roman"/>
          <w:color w:val="1F497D" w:themeColor="text2"/>
        </w:rPr>
        <w:t>2</w:t>
      </w:r>
      <w:r w:rsidR="004F701B" w:rsidRPr="00E46737">
        <w:rPr>
          <w:rFonts w:ascii="Times New Roman" w:eastAsia="Times New Roman" w:hAnsi="Times New Roman" w:cs="Times New Roman"/>
          <w:color w:val="1F497D" w:themeColor="text2"/>
        </w:rPr>
        <w:t>(.5)</w:t>
      </w:r>
      <w:r w:rsidR="005F0F60" w:rsidRPr="00E46737">
        <w:rPr>
          <w:rFonts w:ascii="Times New Roman" w:eastAsia="Times New Roman" w:hAnsi="Times New Roman" w:cs="Times New Roman"/>
          <w:color w:val="1F497D" w:themeColor="text2"/>
        </w:rPr>
        <w:t xml:space="preserve"> + (0-.</w:t>
      </w:r>
      <w:r w:rsidR="001B42D3" w:rsidRPr="00E46737">
        <w:rPr>
          <w:rFonts w:ascii="Times New Roman" w:eastAsia="Times New Roman" w:hAnsi="Times New Roman" w:cs="Times New Roman"/>
          <w:color w:val="1F497D" w:themeColor="text2"/>
        </w:rPr>
        <w:t>5)^2(.3) + (4-</w:t>
      </w:r>
      <w:r w:rsidR="00692D53" w:rsidRPr="00E46737">
        <w:rPr>
          <w:rFonts w:ascii="Times New Roman" w:eastAsia="Times New Roman" w:hAnsi="Times New Roman" w:cs="Times New Roman"/>
          <w:color w:val="1F497D" w:themeColor="text2"/>
        </w:rPr>
        <w:t>.5)^2(.1) + (6-.5)^2(.1)</w:t>
      </w:r>
      <w:r w:rsidR="006938B9" w:rsidRPr="00E46737">
        <w:rPr>
          <w:rFonts w:ascii="Times New Roman" w:eastAsia="Times New Roman" w:hAnsi="Times New Roman" w:cs="Times New Roman"/>
          <w:color w:val="1F497D" w:themeColor="text2"/>
        </w:rPr>
        <w:t xml:space="preserve"> = </w:t>
      </w:r>
      <w:r w:rsidR="008858D2" w:rsidRPr="00E46737">
        <w:rPr>
          <w:rFonts w:ascii="Times New Roman" w:eastAsia="Times New Roman" w:hAnsi="Times New Roman" w:cs="Times New Roman"/>
          <w:color w:val="1F497D" w:themeColor="text2"/>
        </w:rPr>
        <w:t>5.45</w:t>
      </w:r>
      <w:r w:rsidR="00F377E5" w:rsidRPr="00E46737">
        <w:rPr>
          <w:rFonts w:ascii="Times New Roman" w:eastAsia="Times New Roman" w:hAnsi="Times New Roman" w:cs="Times New Roman"/>
          <w:color w:val="1F497D" w:themeColor="text2"/>
        </w:rPr>
        <w:t xml:space="preserve"> = Variance</w:t>
      </w:r>
    </w:p>
    <w:p w14:paraId="73316333" w14:textId="77777777" w:rsidR="00E46737" w:rsidRDefault="00E46737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</w:p>
    <w:p w14:paraId="6275868C" w14:textId="6EE21AF7" w:rsidR="00F377E5" w:rsidRPr="00E46737" w:rsidRDefault="00F377E5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  <w:proofErr w:type="gramStart"/>
      <w:r w:rsidRPr="00E46737">
        <w:rPr>
          <w:rFonts w:ascii="Times New Roman" w:eastAsia="Times New Roman" w:hAnsi="Times New Roman" w:cs="Times New Roman"/>
          <w:color w:val="1F497D" w:themeColor="text2"/>
        </w:rPr>
        <w:t>Sqrt(</w:t>
      </w:r>
      <w:proofErr w:type="gramEnd"/>
      <w:r w:rsidRPr="00E46737">
        <w:rPr>
          <w:rFonts w:ascii="Times New Roman" w:eastAsia="Times New Roman" w:hAnsi="Times New Roman" w:cs="Times New Roman"/>
          <w:color w:val="1F497D" w:themeColor="text2"/>
        </w:rPr>
        <w:t xml:space="preserve">5.45) = 2.334524 = </w:t>
      </w:r>
      <w:proofErr w:type="spellStart"/>
      <w:r w:rsidRPr="00E46737">
        <w:rPr>
          <w:rFonts w:ascii="Times New Roman" w:eastAsia="Times New Roman" w:hAnsi="Times New Roman" w:cs="Times New Roman"/>
          <w:color w:val="1F497D" w:themeColor="text2"/>
        </w:rPr>
        <w:t>stdev</w:t>
      </w:r>
      <w:proofErr w:type="spellEnd"/>
    </w:p>
    <w:p w14:paraId="3519ED57" w14:textId="77777777" w:rsidR="00CF5769" w:rsidRPr="00433E0F" w:rsidRDefault="00CF5769" w:rsidP="00577AFE">
      <w:pPr>
        <w:ind w:left="648" w:hanging="360"/>
        <w:rPr>
          <w:rFonts w:ascii="Times New Roman" w:eastAsia="Times New Roman" w:hAnsi="Times New Roman" w:cs="Times New Roman"/>
        </w:rPr>
      </w:pPr>
    </w:p>
    <w:p w14:paraId="106ABB0E" w14:textId="77777777" w:rsidR="00577AFE" w:rsidRPr="00433E0F" w:rsidRDefault="00577AFE" w:rsidP="00577AFE">
      <w:pPr>
        <w:ind w:left="648" w:hanging="360"/>
        <w:rPr>
          <w:rFonts w:ascii="Times New Roman" w:eastAsia="Times New Roman" w:hAnsi="Times New Roman" w:cs="Times New Roman"/>
        </w:rPr>
      </w:pPr>
      <w:r w:rsidRPr="00433E0F">
        <w:rPr>
          <w:rFonts w:ascii="Times New Roman" w:eastAsia="Times New Roman" w:hAnsi="Times New Roman" w:cs="Times New Roman"/>
        </w:rPr>
        <w:t>c. What is the probability of winning a</w:t>
      </w:r>
      <w:r w:rsidRPr="00433E0F">
        <w:rPr>
          <w:rFonts w:ascii="Times New Roman" w:eastAsia="Times New Roman" w:hAnsi="Times New Roman" w:cs="Times New Roman"/>
          <w:color w:val="FF0000"/>
        </w:rPr>
        <w:t xml:space="preserve"> positive amount</w:t>
      </w:r>
      <w:r w:rsidRPr="00433E0F">
        <w:rPr>
          <w:rFonts w:ascii="Times New Roman" w:eastAsia="Times New Roman" w:hAnsi="Times New Roman" w:cs="Times New Roman"/>
        </w:rPr>
        <w:t xml:space="preserve"> if one game is played? </w:t>
      </w:r>
    </w:p>
    <w:p w14:paraId="6996C5C0" w14:textId="49C4878C" w:rsidR="00577AFE" w:rsidRDefault="00577AFE" w:rsidP="00577AFE">
      <w:pPr>
        <w:ind w:left="648" w:hanging="360"/>
        <w:rPr>
          <w:rFonts w:ascii="Times New Roman" w:eastAsia="Times New Roman" w:hAnsi="Times New Roman" w:cs="Times New Roman"/>
        </w:rPr>
      </w:pPr>
    </w:p>
    <w:p w14:paraId="1390DD9A" w14:textId="33FD8E3B" w:rsidR="00D006EF" w:rsidRPr="00D006EF" w:rsidRDefault="00D006EF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  <w:r>
        <w:rPr>
          <w:rFonts w:ascii="Times New Roman" w:eastAsia="Times New Roman" w:hAnsi="Times New Roman" w:cs="Times New Roman"/>
          <w:color w:val="1F497D" w:themeColor="text2"/>
        </w:rPr>
        <w:t>.1 + .1 = .2</w:t>
      </w:r>
    </w:p>
    <w:p w14:paraId="7BC4D8F7" w14:textId="77777777" w:rsidR="00D006EF" w:rsidRPr="00433E0F" w:rsidRDefault="00D006EF" w:rsidP="00577AFE">
      <w:pPr>
        <w:ind w:left="648" w:hanging="360"/>
        <w:rPr>
          <w:rFonts w:ascii="Times New Roman" w:eastAsia="Times New Roman" w:hAnsi="Times New Roman" w:cs="Times New Roman"/>
        </w:rPr>
      </w:pPr>
    </w:p>
    <w:p w14:paraId="2CC0A359" w14:textId="780FD401" w:rsidR="00B57544" w:rsidRDefault="00577AFE" w:rsidP="00B57544">
      <w:pPr>
        <w:ind w:left="648" w:hanging="360"/>
        <w:rPr>
          <w:rFonts w:ascii="Times New Roman" w:eastAsia="Times New Roman" w:hAnsi="Times New Roman" w:cs="Times New Roman"/>
        </w:rPr>
      </w:pPr>
      <w:r w:rsidRPr="00433E0F">
        <w:rPr>
          <w:rFonts w:ascii="Times New Roman" w:eastAsia="Times New Roman" w:hAnsi="Times New Roman" w:cs="Times New Roman"/>
        </w:rPr>
        <w:t xml:space="preserve">d. </w:t>
      </w:r>
      <w:r w:rsidR="00A3091D" w:rsidRPr="00433E0F">
        <w:rPr>
          <w:rFonts w:ascii="Times New Roman" w:eastAsia="Times New Roman" w:hAnsi="Times New Roman" w:cs="Times New Roman"/>
        </w:rPr>
        <w:t xml:space="preserve">Two players are chosen at random. Let </w:t>
      </w:r>
      <w:r w:rsidR="00A3091D" w:rsidRPr="00433E0F">
        <w:rPr>
          <w:rFonts w:ascii="Times New Roman" w:eastAsia="Times New Roman" w:hAnsi="Times New Roman" w:cs="Times New Roman"/>
          <w:i/>
        </w:rPr>
        <w:t>X</w:t>
      </w:r>
      <w:r w:rsidR="00A3091D" w:rsidRPr="00433E0F">
        <w:rPr>
          <w:rFonts w:ascii="Times New Roman" w:eastAsia="Times New Roman" w:hAnsi="Times New Roman" w:cs="Times New Roman"/>
        </w:rPr>
        <w:t xml:space="preserve"> be the winnings for Player 1, and </w:t>
      </w:r>
      <w:r w:rsidR="00A3091D" w:rsidRPr="00433E0F">
        <w:rPr>
          <w:rFonts w:ascii="Times New Roman" w:eastAsia="Times New Roman" w:hAnsi="Times New Roman" w:cs="Times New Roman"/>
          <w:i/>
        </w:rPr>
        <w:t>Y</w:t>
      </w:r>
      <w:r w:rsidR="00A3091D" w:rsidRPr="00433E0F">
        <w:rPr>
          <w:rFonts w:ascii="Times New Roman" w:eastAsia="Times New Roman" w:hAnsi="Times New Roman" w:cs="Times New Roman"/>
        </w:rPr>
        <w:t xml:space="preserve"> the winnings for Player 2. Find the mean and standard deviation for their total winnings: </w:t>
      </w:r>
      <w:r w:rsidR="00A3091D" w:rsidRPr="00433E0F">
        <w:rPr>
          <w:rFonts w:ascii="Times New Roman" w:eastAsia="Times New Roman" w:hAnsi="Times New Roman" w:cs="Times New Roman"/>
          <w:i/>
        </w:rPr>
        <w:t xml:space="preserve">X </w:t>
      </w:r>
      <w:r w:rsidR="00A3091D" w:rsidRPr="00433E0F">
        <w:rPr>
          <w:rFonts w:ascii="Times New Roman" w:eastAsia="Times New Roman" w:hAnsi="Times New Roman" w:cs="Times New Roman"/>
        </w:rPr>
        <w:t xml:space="preserve">+ </w:t>
      </w:r>
      <w:r w:rsidR="00A3091D" w:rsidRPr="00433E0F">
        <w:rPr>
          <w:rFonts w:ascii="Times New Roman" w:eastAsia="Times New Roman" w:hAnsi="Times New Roman" w:cs="Times New Roman"/>
          <w:i/>
        </w:rPr>
        <w:t>Y</w:t>
      </w:r>
      <w:r w:rsidR="00A3091D" w:rsidRPr="00433E0F">
        <w:rPr>
          <w:rFonts w:ascii="Times New Roman" w:eastAsia="Times New Roman" w:hAnsi="Times New Roman" w:cs="Times New Roman"/>
        </w:rPr>
        <w:t>.</w:t>
      </w:r>
    </w:p>
    <w:p w14:paraId="619FA56C" w14:textId="77777777" w:rsidR="00F7462E" w:rsidRDefault="00B57544" w:rsidP="00577AFE">
      <w:pPr>
        <w:ind w:left="648" w:hanging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 xml:space="preserve">       </w:t>
      </w:r>
    </w:p>
    <w:p w14:paraId="706BA111" w14:textId="179D74A2" w:rsidR="00F7462E" w:rsidRPr="00E46737" w:rsidRDefault="00286A87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  <w:r w:rsidRPr="00E46737">
        <w:rPr>
          <w:rFonts w:ascii="Times New Roman" w:eastAsia="Times New Roman" w:hAnsi="Times New Roman" w:cs="Times New Roman"/>
          <w:color w:val="1F497D" w:themeColor="text2"/>
        </w:rPr>
        <w:t xml:space="preserve"> </w:t>
      </w:r>
      <w:proofErr w:type="spellStart"/>
      <w:r w:rsidR="003D4D8F" w:rsidRPr="00E46737">
        <w:rPr>
          <w:rFonts w:ascii="Times New Roman" w:eastAsia="Times New Roman" w:hAnsi="Times New Roman" w:cs="Times New Roman"/>
          <w:color w:val="1F497D" w:themeColor="text2"/>
        </w:rPr>
        <w:t>mean</w:t>
      </w:r>
      <w:r w:rsidR="00F7462E" w:rsidRPr="00E46737">
        <w:rPr>
          <w:rFonts w:ascii="Times New Roman" w:eastAsia="Times New Roman" w:hAnsi="Times New Roman" w:cs="Times New Roman"/>
          <w:color w:val="1F497D" w:themeColor="text2"/>
        </w:rPr>
        <w:t>X</w:t>
      </w:r>
      <w:proofErr w:type="spellEnd"/>
      <w:r w:rsidR="003D4D8F" w:rsidRPr="00E46737">
        <w:rPr>
          <w:rFonts w:ascii="Times New Roman" w:eastAsia="Times New Roman" w:hAnsi="Times New Roman" w:cs="Times New Roman"/>
          <w:color w:val="1F497D" w:themeColor="text2"/>
        </w:rPr>
        <w:t xml:space="preserve"> = .</w:t>
      </w:r>
      <w:proofErr w:type="gramStart"/>
      <w:r w:rsidR="003D4D8F" w:rsidRPr="00E46737">
        <w:rPr>
          <w:rFonts w:ascii="Times New Roman" w:eastAsia="Times New Roman" w:hAnsi="Times New Roman" w:cs="Times New Roman"/>
          <w:color w:val="1F497D" w:themeColor="text2"/>
        </w:rPr>
        <w:t xml:space="preserve">5  </w:t>
      </w:r>
      <w:proofErr w:type="spellStart"/>
      <w:r w:rsidR="00F7462E" w:rsidRPr="00E46737">
        <w:rPr>
          <w:rFonts w:ascii="Times New Roman" w:eastAsia="Times New Roman" w:hAnsi="Times New Roman" w:cs="Times New Roman"/>
          <w:color w:val="1F497D" w:themeColor="text2"/>
        </w:rPr>
        <w:t>meanY</w:t>
      </w:r>
      <w:proofErr w:type="spellEnd"/>
      <w:proofErr w:type="gramEnd"/>
      <w:r w:rsidR="00F7462E" w:rsidRPr="00E46737">
        <w:rPr>
          <w:rFonts w:ascii="Times New Roman" w:eastAsia="Times New Roman" w:hAnsi="Times New Roman" w:cs="Times New Roman"/>
          <w:color w:val="1F497D" w:themeColor="text2"/>
        </w:rPr>
        <w:t xml:space="preserve">= </w:t>
      </w:r>
      <w:r w:rsidR="003D4D8F" w:rsidRPr="00E46737">
        <w:rPr>
          <w:rFonts w:ascii="Times New Roman" w:eastAsia="Times New Roman" w:hAnsi="Times New Roman" w:cs="Times New Roman"/>
          <w:color w:val="1F497D" w:themeColor="text2"/>
        </w:rPr>
        <w:t xml:space="preserve">.5 </w:t>
      </w:r>
    </w:p>
    <w:p w14:paraId="3C266EBA" w14:textId="16B1C3A4" w:rsidR="00B57544" w:rsidRPr="00E46737" w:rsidRDefault="003D4D8F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  <w:r w:rsidRPr="00E46737">
        <w:rPr>
          <w:rFonts w:ascii="Times New Roman" w:eastAsia="Times New Roman" w:hAnsi="Times New Roman" w:cs="Times New Roman"/>
          <w:color w:val="1F497D" w:themeColor="text2"/>
        </w:rPr>
        <w:t xml:space="preserve"> </w:t>
      </w:r>
    </w:p>
    <w:p w14:paraId="3CAB3356" w14:textId="175712B3" w:rsidR="00F7462E" w:rsidRPr="00E46737" w:rsidRDefault="00F7462E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  <w:r w:rsidRPr="00E46737">
        <w:rPr>
          <w:rFonts w:ascii="Times New Roman" w:eastAsia="Times New Roman" w:hAnsi="Times New Roman" w:cs="Times New Roman"/>
          <w:color w:val="1F497D" w:themeColor="text2"/>
        </w:rPr>
        <w:t>.5 = -1$</w:t>
      </w:r>
    </w:p>
    <w:p w14:paraId="02750F4F" w14:textId="5FD8F89A" w:rsidR="00F7462E" w:rsidRPr="00E46737" w:rsidRDefault="00F7462E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</w:p>
    <w:p w14:paraId="21C620EA" w14:textId="23CFFF76" w:rsidR="00F7462E" w:rsidRPr="00E46737" w:rsidRDefault="00F7462E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  <w:r w:rsidRPr="00E46737">
        <w:rPr>
          <w:rFonts w:ascii="Times New Roman" w:eastAsia="Times New Roman" w:hAnsi="Times New Roman" w:cs="Times New Roman"/>
          <w:color w:val="1F497D" w:themeColor="text2"/>
        </w:rPr>
        <w:t>-1$ + -1$ = -2$</w:t>
      </w:r>
    </w:p>
    <w:p w14:paraId="7D882482" w14:textId="30B047EB" w:rsidR="00A8411C" w:rsidRPr="00E46737" w:rsidRDefault="00A8411C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</w:p>
    <w:p w14:paraId="0676B803" w14:textId="77777777" w:rsidR="00583E37" w:rsidRPr="00E46737" w:rsidRDefault="00583E37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  <w:proofErr w:type="spellStart"/>
      <w:r w:rsidRPr="00E46737">
        <w:rPr>
          <w:rFonts w:ascii="Times New Roman" w:eastAsia="Times New Roman" w:hAnsi="Times New Roman" w:cs="Times New Roman"/>
          <w:color w:val="1F497D" w:themeColor="text2"/>
        </w:rPr>
        <w:t>stdevX</w:t>
      </w:r>
      <w:proofErr w:type="spellEnd"/>
      <w:r w:rsidRPr="00E46737">
        <w:rPr>
          <w:rFonts w:ascii="Times New Roman" w:eastAsia="Times New Roman" w:hAnsi="Times New Roman" w:cs="Times New Roman"/>
          <w:color w:val="1F497D" w:themeColor="text2"/>
        </w:rPr>
        <w:t xml:space="preserve"> = </w:t>
      </w:r>
      <w:r w:rsidR="00003AB3" w:rsidRPr="00E46737">
        <w:rPr>
          <w:rFonts w:ascii="Times New Roman" w:eastAsia="Times New Roman" w:hAnsi="Times New Roman" w:cs="Times New Roman"/>
          <w:color w:val="1F497D" w:themeColor="text2"/>
        </w:rPr>
        <w:t>2.334524</w:t>
      </w:r>
    </w:p>
    <w:p w14:paraId="75C3C43B" w14:textId="6B12DF6A" w:rsidR="003C0B71" w:rsidRPr="00E46737" w:rsidRDefault="00003AB3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  <w:r w:rsidRPr="00E46737">
        <w:rPr>
          <w:rFonts w:ascii="Times New Roman" w:eastAsia="Times New Roman" w:hAnsi="Times New Roman" w:cs="Times New Roman"/>
          <w:color w:val="1F497D" w:themeColor="text2"/>
        </w:rPr>
        <w:t xml:space="preserve"> </w:t>
      </w:r>
      <w:proofErr w:type="spellStart"/>
      <w:r w:rsidR="00583E37" w:rsidRPr="00E46737">
        <w:rPr>
          <w:rFonts w:ascii="Times New Roman" w:eastAsia="Times New Roman" w:hAnsi="Times New Roman" w:cs="Times New Roman"/>
          <w:color w:val="1F497D" w:themeColor="text2"/>
        </w:rPr>
        <w:t>stdevY</w:t>
      </w:r>
      <w:proofErr w:type="spellEnd"/>
      <w:r w:rsidR="00583E37" w:rsidRPr="00E46737">
        <w:rPr>
          <w:rFonts w:ascii="Times New Roman" w:eastAsia="Times New Roman" w:hAnsi="Times New Roman" w:cs="Times New Roman"/>
          <w:color w:val="1F497D" w:themeColor="text2"/>
        </w:rPr>
        <w:t xml:space="preserve"> = </w:t>
      </w:r>
      <w:r w:rsidRPr="00E46737">
        <w:rPr>
          <w:rFonts w:ascii="Times New Roman" w:eastAsia="Times New Roman" w:hAnsi="Times New Roman" w:cs="Times New Roman"/>
          <w:color w:val="1F497D" w:themeColor="text2"/>
        </w:rPr>
        <w:t xml:space="preserve">2.334524  </w:t>
      </w:r>
    </w:p>
    <w:p w14:paraId="4E11E0C4" w14:textId="1EE89167" w:rsidR="00583E37" w:rsidRPr="00E46737" w:rsidRDefault="00583E37" w:rsidP="00577AFE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</w:p>
    <w:p w14:paraId="66608FF2" w14:textId="7B05A2F7" w:rsidR="00D006EF" w:rsidRPr="00C92728" w:rsidRDefault="00583E37" w:rsidP="00C92728">
      <w:pPr>
        <w:ind w:left="648" w:hanging="360"/>
        <w:rPr>
          <w:rFonts w:ascii="Times New Roman" w:eastAsia="Times New Roman" w:hAnsi="Times New Roman" w:cs="Times New Roman"/>
          <w:color w:val="1F497D" w:themeColor="text2"/>
        </w:rPr>
      </w:pPr>
      <w:r w:rsidRPr="00E46737">
        <w:rPr>
          <w:rFonts w:ascii="Times New Roman" w:eastAsia="Times New Roman" w:hAnsi="Times New Roman" w:cs="Times New Roman"/>
          <w:color w:val="1F497D" w:themeColor="text2"/>
        </w:rPr>
        <w:t>2.334524</w:t>
      </w:r>
      <w:r w:rsidRPr="00E46737">
        <w:rPr>
          <w:rFonts w:ascii="Times New Roman" w:eastAsia="Times New Roman" w:hAnsi="Times New Roman" w:cs="Times New Roman"/>
          <w:color w:val="1F497D" w:themeColor="text2"/>
        </w:rPr>
        <w:t xml:space="preserve"> + </w:t>
      </w:r>
      <w:r w:rsidRPr="00E46737">
        <w:rPr>
          <w:rFonts w:ascii="Times New Roman" w:eastAsia="Times New Roman" w:hAnsi="Times New Roman" w:cs="Times New Roman"/>
          <w:color w:val="1F497D" w:themeColor="text2"/>
        </w:rPr>
        <w:t>2.334524</w:t>
      </w:r>
      <w:r w:rsidRPr="00E46737">
        <w:rPr>
          <w:rFonts w:ascii="Times New Roman" w:eastAsia="Times New Roman" w:hAnsi="Times New Roman" w:cs="Times New Roman"/>
          <w:color w:val="1F497D" w:themeColor="text2"/>
        </w:rPr>
        <w:t xml:space="preserve"> = 4.6690</w:t>
      </w:r>
      <w:r w:rsidR="0006145F" w:rsidRPr="00E46737">
        <w:rPr>
          <w:rFonts w:ascii="Times New Roman" w:eastAsia="Times New Roman" w:hAnsi="Times New Roman" w:cs="Times New Roman"/>
          <w:color w:val="1F497D" w:themeColor="text2"/>
        </w:rPr>
        <w:t>47012</w:t>
      </w:r>
      <w:r w:rsidR="00821239" w:rsidRPr="00E46737">
        <w:rPr>
          <w:rFonts w:ascii="Times New Roman" w:eastAsia="Times New Roman" w:hAnsi="Times New Roman" w:cs="Times New Roman"/>
          <w:color w:val="1F497D" w:themeColor="text2"/>
        </w:rPr>
        <w:t xml:space="preserve">$ </w:t>
      </w:r>
    </w:p>
    <w:p w14:paraId="1F460452" w14:textId="77777777" w:rsidR="00D006EF" w:rsidRPr="00433E0F" w:rsidRDefault="00D006EF" w:rsidP="00577AFE">
      <w:pPr>
        <w:ind w:left="648" w:hanging="360"/>
        <w:rPr>
          <w:rFonts w:ascii="Times New Roman" w:eastAsia="Times New Roman" w:hAnsi="Times New Roman" w:cs="Times New Roman"/>
        </w:rPr>
      </w:pPr>
    </w:p>
    <w:p w14:paraId="40E200FD" w14:textId="77777777" w:rsidR="00577AFE" w:rsidRPr="00433E0F" w:rsidRDefault="00577AFE" w:rsidP="00577AFE">
      <w:pPr>
        <w:ind w:left="360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>3. Let</w:t>
      </w:r>
      <w:r w:rsidRPr="00433E0F">
        <w:rPr>
          <w:rFonts w:ascii="Times New Roman" w:hAnsi="Times New Roman" w:cs="Times New Roman"/>
          <w:i/>
        </w:rPr>
        <w:t xml:space="preserve"> X</w:t>
      </w:r>
      <w:r w:rsidRPr="00433E0F">
        <w:rPr>
          <w:rFonts w:ascii="Times New Roman" w:hAnsi="Times New Roman" w:cs="Times New Roman"/>
        </w:rPr>
        <w:t xml:space="preserve"> denote the time (in minutes) that it takes a fifth-grade student to read a certain passage. Suppose that the mean and standard deviation of </w:t>
      </w:r>
      <w:r w:rsidRPr="00433E0F">
        <w:rPr>
          <w:rFonts w:ascii="Times New Roman" w:hAnsi="Times New Roman" w:cs="Times New Roman"/>
          <w:i/>
        </w:rPr>
        <w:t>X</w:t>
      </w:r>
      <w:r w:rsidRPr="00433E0F">
        <w:rPr>
          <w:rFonts w:ascii="Times New Roman" w:hAnsi="Times New Roman" w:cs="Times New Roman"/>
        </w:rPr>
        <w:t xml:space="preserve"> is </w:t>
      </w:r>
      <w:r w:rsidRPr="00433E0F">
        <w:rPr>
          <w:rFonts w:ascii="Times New Roman" w:hAnsi="Times New Roman" w:cs="Times New Roman"/>
          <w:i/>
        </w:rPr>
        <w:t xml:space="preserve">μ </w:t>
      </w:r>
      <w:r w:rsidR="00F45B60">
        <w:rPr>
          <w:rFonts w:ascii="Times New Roman" w:hAnsi="Times New Roman" w:cs="Times New Roman"/>
        </w:rPr>
        <w:t>= 3</w:t>
      </w:r>
      <w:r w:rsidRPr="00433E0F">
        <w:rPr>
          <w:rFonts w:ascii="Times New Roman" w:hAnsi="Times New Roman" w:cs="Times New Roman"/>
        </w:rPr>
        <w:t xml:space="preserve"> min and </w:t>
      </w:r>
      <w:r w:rsidRPr="00433E0F">
        <w:rPr>
          <w:rFonts w:ascii="Book Antiqua" w:hAnsi="Book Antiqua" w:cs="Times New Roman"/>
          <w:i/>
        </w:rPr>
        <w:t></w:t>
      </w:r>
      <w:r w:rsidR="00F45B60">
        <w:rPr>
          <w:rFonts w:ascii="Times New Roman" w:hAnsi="Times New Roman" w:cs="Times New Roman"/>
        </w:rPr>
        <w:t xml:space="preserve"> = 0.9</w:t>
      </w:r>
      <w:r w:rsidRPr="00433E0F">
        <w:rPr>
          <w:rFonts w:ascii="Times New Roman" w:hAnsi="Times New Roman" w:cs="Times New Roman"/>
        </w:rPr>
        <w:t xml:space="preserve"> min</w:t>
      </w:r>
      <w:r w:rsidR="00432176" w:rsidRPr="00433E0F">
        <w:rPr>
          <w:rFonts w:ascii="Times New Roman" w:hAnsi="Times New Roman" w:cs="Times New Roman"/>
        </w:rPr>
        <w:t>, respectively,</w:t>
      </w:r>
      <w:r w:rsidRPr="00433E0F">
        <w:rPr>
          <w:rFonts w:ascii="Times New Roman" w:hAnsi="Times New Roman" w:cs="Times New Roman"/>
        </w:rPr>
        <w:t xml:space="preserve"> </w:t>
      </w:r>
      <w:r w:rsidRPr="00433E0F">
        <w:rPr>
          <w:rFonts w:ascii="Times New Roman" w:hAnsi="Times New Roman" w:cs="Times New Roman"/>
          <w:color w:val="FF0000"/>
        </w:rPr>
        <w:t>and that the distribution is approximately normal</w:t>
      </w:r>
      <w:r w:rsidRPr="00433E0F">
        <w:rPr>
          <w:rFonts w:ascii="Times New Roman" w:hAnsi="Times New Roman" w:cs="Times New Roman"/>
        </w:rPr>
        <w:t xml:space="preserve">. </w:t>
      </w:r>
    </w:p>
    <w:p w14:paraId="394CC972" w14:textId="77777777" w:rsidR="00577AFE" w:rsidRPr="00433E0F" w:rsidRDefault="00577AFE" w:rsidP="00577AFE">
      <w:pPr>
        <w:ind w:left="360" w:hanging="360"/>
        <w:rPr>
          <w:rFonts w:ascii="Times New Roman" w:hAnsi="Times New Roman" w:cs="Times New Roman"/>
        </w:rPr>
      </w:pPr>
    </w:p>
    <w:p w14:paraId="51D8E498" w14:textId="77777777" w:rsidR="00577AFE" w:rsidRPr="00433E0F" w:rsidRDefault="00577AFE" w:rsidP="00577AFE">
      <w:pPr>
        <w:ind w:left="648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>a. A fifth grade student is chosen at random. What is the probability that it w</w:t>
      </w:r>
      <w:r w:rsidR="00F45B60">
        <w:rPr>
          <w:rFonts w:ascii="Times New Roman" w:hAnsi="Times New Roman" w:cs="Times New Roman"/>
        </w:rPr>
        <w:t>ill take the student more than 3</w:t>
      </w:r>
      <w:r w:rsidRPr="00433E0F">
        <w:rPr>
          <w:rFonts w:ascii="Times New Roman" w:hAnsi="Times New Roman" w:cs="Times New Roman"/>
        </w:rPr>
        <w:t>.4 minutes to read the passage?</w:t>
      </w:r>
    </w:p>
    <w:p w14:paraId="08C66E51" w14:textId="410D4B0A" w:rsidR="00577AFE" w:rsidRDefault="00A26354" w:rsidP="00EA3F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E52D938" wp14:editId="3D06984B">
            <wp:extent cx="3517900" cy="698500"/>
            <wp:effectExtent l="0" t="0" r="0" b="0"/>
            <wp:docPr id="7" name="Picture 7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picture containing chart&#10;&#10;Description automatically generated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7900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497A6" w14:textId="6E24376C" w:rsidR="00A26354" w:rsidRPr="00E46737" w:rsidRDefault="00A26354" w:rsidP="00EA3F92">
      <w:pPr>
        <w:rPr>
          <w:rFonts w:ascii="Times New Roman" w:hAnsi="Times New Roman" w:cs="Times New Roman"/>
          <w:color w:val="1F497D" w:themeColor="text2"/>
        </w:rPr>
      </w:pPr>
      <w:r w:rsidRPr="00E46737">
        <w:rPr>
          <w:rFonts w:ascii="Times New Roman" w:hAnsi="Times New Roman" w:cs="Times New Roman"/>
          <w:color w:val="1F497D" w:themeColor="text2"/>
        </w:rPr>
        <w:t>.328</w:t>
      </w:r>
    </w:p>
    <w:p w14:paraId="71AD3A1B" w14:textId="77777777" w:rsidR="00EA3F92" w:rsidRPr="00433E0F" w:rsidRDefault="00EA3F92" w:rsidP="00EA3F92">
      <w:pPr>
        <w:rPr>
          <w:rFonts w:ascii="Times New Roman" w:hAnsi="Times New Roman" w:cs="Times New Roman"/>
        </w:rPr>
      </w:pPr>
    </w:p>
    <w:p w14:paraId="3F82DDC3" w14:textId="77777777" w:rsidR="00577AFE" w:rsidRPr="00433E0F" w:rsidRDefault="00577AFE" w:rsidP="00577AFE">
      <w:pPr>
        <w:ind w:left="648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>b. What is the probability that a randomly selected fifth-g</w:t>
      </w:r>
      <w:r w:rsidR="00F45B60">
        <w:rPr>
          <w:rFonts w:ascii="Times New Roman" w:hAnsi="Times New Roman" w:cs="Times New Roman"/>
        </w:rPr>
        <w:t>rade student will take between 2.9 and 3</w:t>
      </w:r>
      <w:r w:rsidRPr="00433E0F">
        <w:rPr>
          <w:rFonts w:ascii="Times New Roman" w:hAnsi="Times New Roman" w:cs="Times New Roman"/>
        </w:rPr>
        <w:t>.4 minutes to read the passage?</w:t>
      </w:r>
    </w:p>
    <w:p w14:paraId="1A824E7E" w14:textId="6B2CE9B5" w:rsidR="00577AFE" w:rsidRDefault="004403E8" w:rsidP="00577AFE">
      <w:pPr>
        <w:ind w:left="648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72D21A9" wp14:editId="541DC099">
            <wp:extent cx="3568700" cy="647700"/>
            <wp:effectExtent l="0" t="0" r="0" b="0"/>
            <wp:docPr id="8" name="Picture 8" descr="Ic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Icon&#10;&#10;Description automatically generated with medium confidence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87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EB7B2" w14:textId="6107FEA5" w:rsidR="0086453D" w:rsidRPr="00E46737" w:rsidRDefault="0086453D" w:rsidP="00577AFE">
      <w:pPr>
        <w:ind w:left="648" w:hanging="360"/>
        <w:rPr>
          <w:rFonts w:ascii="Times New Roman" w:hAnsi="Times New Roman" w:cs="Times New Roman"/>
          <w:color w:val="1F497D" w:themeColor="text2"/>
        </w:rPr>
      </w:pPr>
      <w:r w:rsidRPr="00E46737">
        <w:rPr>
          <w:rFonts w:ascii="Times New Roman" w:hAnsi="Times New Roman" w:cs="Times New Roman"/>
          <w:color w:val="1F497D" w:themeColor="text2"/>
        </w:rPr>
        <w:t>.2158</w:t>
      </w:r>
    </w:p>
    <w:p w14:paraId="0AC0E16D" w14:textId="77777777" w:rsidR="0086453D" w:rsidRPr="00433E0F" w:rsidRDefault="0086453D" w:rsidP="00577AFE">
      <w:pPr>
        <w:ind w:left="648" w:hanging="360"/>
        <w:rPr>
          <w:rFonts w:ascii="Times New Roman" w:hAnsi="Times New Roman" w:cs="Times New Roman"/>
        </w:rPr>
      </w:pPr>
    </w:p>
    <w:p w14:paraId="140A0AA6" w14:textId="77777777" w:rsidR="00577AFE" w:rsidRPr="00433E0F" w:rsidRDefault="00433E0F" w:rsidP="00577AFE">
      <w:pPr>
        <w:ind w:left="648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>c</w:t>
      </w:r>
      <w:r w:rsidR="00577AFE" w:rsidRPr="00433E0F">
        <w:rPr>
          <w:rFonts w:ascii="Times New Roman" w:hAnsi="Times New Roman" w:cs="Times New Roman"/>
        </w:rPr>
        <w:t xml:space="preserve">. Students above the </w:t>
      </w:r>
      <w:r w:rsidR="00577AFE" w:rsidRPr="00433E0F">
        <w:rPr>
          <w:rFonts w:ascii="Times New Roman" w:hAnsi="Times New Roman" w:cs="Times New Roman"/>
          <w:b/>
        </w:rPr>
        <w:t xml:space="preserve">upper </w:t>
      </w:r>
      <w:r w:rsidR="00577AFE" w:rsidRPr="00433E0F">
        <w:rPr>
          <w:rFonts w:ascii="Times New Roman" w:hAnsi="Times New Roman" w:cs="Times New Roman"/>
        </w:rPr>
        <w:t>25</w:t>
      </w:r>
      <w:r w:rsidR="00577AFE" w:rsidRPr="00433E0F">
        <w:rPr>
          <w:rFonts w:ascii="Times New Roman" w:hAnsi="Times New Roman" w:cs="Times New Roman"/>
          <w:vertAlign w:val="superscript"/>
        </w:rPr>
        <w:t>th</w:t>
      </w:r>
      <w:r w:rsidR="00577AFE" w:rsidRPr="00433E0F">
        <w:rPr>
          <w:rFonts w:ascii="Times New Roman" w:hAnsi="Times New Roman" w:cs="Times New Roman"/>
        </w:rPr>
        <w:t xml:space="preserve"> percentile will be put into a special reading group to help improve their reading speed. What is </w:t>
      </w:r>
      <w:r>
        <w:rPr>
          <w:rFonts w:ascii="Times New Roman" w:hAnsi="Times New Roman" w:cs="Times New Roman"/>
        </w:rPr>
        <w:t xml:space="preserve">(in minutes) </w:t>
      </w:r>
      <w:r w:rsidR="00577AFE" w:rsidRPr="00433E0F">
        <w:rPr>
          <w:rFonts w:ascii="Times New Roman" w:hAnsi="Times New Roman" w:cs="Times New Roman"/>
        </w:rPr>
        <w:t>the upper 25</w:t>
      </w:r>
      <w:r w:rsidR="00577AFE" w:rsidRPr="00433E0F">
        <w:rPr>
          <w:rFonts w:ascii="Times New Roman" w:hAnsi="Times New Roman" w:cs="Times New Roman"/>
          <w:vertAlign w:val="superscript"/>
        </w:rPr>
        <w:t>th</w:t>
      </w:r>
      <w:r w:rsidR="00577AFE" w:rsidRPr="00433E0F">
        <w:rPr>
          <w:rFonts w:ascii="Times New Roman" w:hAnsi="Times New Roman" w:cs="Times New Roman"/>
        </w:rPr>
        <w:t xml:space="preserve"> percentile?</w:t>
      </w:r>
    </w:p>
    <w:p w14:paraId="604731BC" w14:textId="4DAB0AAD" w:rsidR="00577AFE" w:rsidRDefault="00B76153" w:rsidP="00577AF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24BE90AE" wp14:editId="34C6A1A5">
            <wp:extent cx="1765300" cy="431800"/>
            <wp:effectExtent l="0" t="0" r="0" b="0"/>
            <wp:docPr id="9" name="Picture 9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picture containing text&#10;&#10;Description automatically generated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56DC8" w14:textId="45C96845" w:rsidR="00E41FA2" w:rsidRPr="00E46737" w:rsidRDefault="00E41FA2" w:rsidP="00577AFE">
      <w:pPr>
        <w:rPr>
          <w:rFonts w:ascii="Times New Roman" w:eastAsia="Times New Roman" w:hAnsi="Times New Roman" w:cs="Times New Roman"/>
          <w:color w:val="1F497D" w:themeColor="text2"/>
        </w:rPr>
      </w:pPr>
      <w:r w:rsidRPr="00E46737">
        <w:rPr>
          <w:rFonts w:ascii="Times New Roman" w:eastAsia="Times New Roman" w:hAnsi="Times New Roman" w:cs="Times New Roman"/>
          <w:color w:val="1F497D" w:themeColor="text2"/>
        </w:rPr>
        <w:t>3.607041</w:t>
      </w:r>
    </w:p>
    <w:p w14:paraId="264BD250" w14:textId="77777777" w:rsidR="00433E0F" w:rsidRPr="00433E0F" w:rsidRDefault="00433E0F" w:rsidP="00577AFE">
      <w:pPr>
        <w:rPr>
          <w:rFonts w:ascii="Times New Roman" w:eastAsia="Times New Roman" w:hAnsi="Times New Roman" w:cs="Times New Roman"/>
        </w:rPr>
      </w:pPr>
    </w:p>
    <w:p w14:paraId="45D018CF" w14:textId="77777777" w:rsidR="008E1C37" w:rsidRPr="00433E0F" w:rsidRDefault="008E1C37" w:rsidP="008E1C37">
      <w:pPr>
        <w:ind w:left="360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 xml:space="preserve">4. </w:t>
      </w:r>
    </w:p>
    <w:p w14:paraId="5B549D8E" w14:textId="77777777" w:rsidR="00A3091D" w:rsidRPr="00433E0F" w:rsidRDefault="00A3091D" w:rsidP="00A3091D">
      <w:pPr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  <w:noProof/>
        </w:rPr>
        <w:drawing>
          <wp:inline distT="0" distB="0" distL="0" distR="0" wp14:anchorId="26183025" wp14:editId="08FBC1F4">
            <wp:extent cx="728478" cy="74742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732" cy="749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D410D" w14:textId="77777777" w:rsidR="00A3091D" w:rsidRPr="00433E0F" w:rsidRDefault="00A3091D" w:rsidP="00A3091D">
      <w:pPr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 xml:space="preserve">Imagine rolling a “fair” twelve-sided die. The outcome is the number on the side facing up. The sample space is </w:t>
      </w:r>
      <w:r w:rsidRPr="00433E0F">
        <w:rPr>
          <w:rFonts w:ascii="Times New Roman" w:hAnsi="Times New Roman" w:cs="Times New Roman"/>
          <w:i/>
        </w:rPr>
        <w:t>S</w:t>
      </w:r>
      <w:r w:rsidRPr="00433E0F">
        <w:rPr>
          <w:rFonts w:ascii="Times New Roman" w:hAnsi="Times New Roman" w:cs="Times New Roman"/>
        </w:rPr>
        <w:t xml:space="preserve"> = {1, 2, 3, 4, 5, 6, 7, 8, 9, 10, 11, 12}. Consider the following events:</w:t>
      </w:r>
    </w:p>
    <w:p w14:paraId="5B258236" w14:textId="77777777" w:rsidR="00A3091D" w:rsidRPr="00433E0F" w:rsidRDefault="00A3091D" w:rsidP="00A3091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  <w:i/>
        </w:rPr>
        <w:t>A</w:t>
      </w:r>
      <w:r w:rsidRPr="00433E0F">
        <w:rPr>
          <w:rFonts w:ascii="Times New Roman" w:hAnsi="Times New Roman" w:cs="Times New Roman"/>
        </w:rPr>
        <w:t xml:space="preserve"> = {1, 2, 3, 4, 5, 6</w:t>
      </w:r>
      <w:r w:rsidR="00F45B60">
        <w:rPr>
          <w:rFonts w:ascii="Times New Roman" w:hAnsi="Times New Roman" w:cs="Times New Roman"/>
        </w:rPr>
        <w:t>,7</w:t>
      </w:r>
      <w:r w:rsidRPr="00433E0F">
        <w:rPr>
          <w:rFonts w:ascii="Times New Roman" w:hAnsi="Times New Roman" w:cs="Times New Roman"/>
        </w:rPr>
        <w:t>}</w:t>
      </w:r>
    </w:p>
    <w:p w14:paraId="49014070" w14:textId="77777777" w:rsidR="00A3091D" w:rsidRPr="00433E0F" w:rsidRDefault="00A3091D" w:rsidP="00A3091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  <w:i/>
        </w:rPr>
        <w:t>B</w:t>
      </w:r>
      <w:r w:rsidRPr="00433E0F">
        <w:rPr>
          <w:rFonts w:ascii="Times New Roman" w:hAnsi="Times New Roman" w:cs="Times New Roman"/>
        </w:rPr>
        <w:t xml:space="preserve"> = {3, 6, 9, 12}</w:t>
      </w:r>
    </w:p>
    <w:p w14:paraId="5011D4F7" w14:textId="77777777" w:rsidR="00A3091D" w:rsidRPr="00433E0F" w:rsidRDefault="00A3091D" w:rsidP="00A3091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  <w:i/>
        </w:rPr>
        <w:t>C</w:t>
      </w:r>
      <w:r w:rsidRPr="00433E0F">
        <w:rPr>
          <w:rFonts w:ascii="Times New Roman" w:hAnsi="Times New Roman" w:cs="Times New Roman"/>
        </w:rPr>
        <w:t xml:space="preserve"> = {2, 4, 6, 8, 10, 12}</w:t>
      </w:r>
    </w:p>
    <w:p w14:paraId="5723DE1F" w14:textId="77777777" w:rsidR="00A3091D" w:rsidRPr="00433E0F" w:rsidRDefault="00A3091D" w:rsidP="00A3091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  <w:i/>
        </w:rPr>
        <w:t>D</w:t>
      </w:r>
      <w:r w:rsidRPr="00433E0F">
        <w:rPr>
          <w:rFonts w:ascii="Times New Roman" w:hAnsi="Times New Roman" w:cs="Times New Roman"/>
        </w:rPr>
        <w:t xml:space="preserve"> = {1, 3, 5, 7, 9, 11}</w:t>
      </w:r>
    </w:p>
    <w:p w14:paraId="160D35AA" w14:textId="77777777" w:rsidR="00A3091D" w:rsidRPr="00433E0F" w:rsidRDefault="00A3091D" w:rsidP="008E1C37">
      <w:pPr>
        <w:ind w:left="360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lastRenderedPageBreak/>
        <w:t xml:space="preserve">a. Find the probability that both </w:t>
      </w:r>
      <w:r w:rsidRPr="00433E0F">
        <w:rPr>
          <w:rFonts w:ascii="Times New Roman" w:hAnsi="Times New Roman" w:cs="Times New Roman"/>
          <w:i/>
        </w:rPr>
        <w:t>A</w:t>
      </w:r>
      <w:r w:rsidRPr="00433E0F">
        <w:rPr>
          <w:rFonts w:ascii="Times New Roman" w:hAnsi="Times New Roman" w:cs="Times New Roman"/>
        </w:rPr>
        <w:t xml:space="preserve"> and </w:t>
      </w:r>
      <w:r w:rsidRPr="00433E0F">
        <w:rPr>
          <w:rFonts w:ascii="Times New Roman" w:hAnsi="Times New Roman" w:cs="Times New Roman"/>
          <w:i/>
        </w:rPr>
        <w:t xml:space="preserve">B </w:t>
      </w:r>
      <w:r w:rsidRPr="00433E0F">
        <w:rPr>
          <w:rFonts w:ascii="Times New Roman" w:hAnsi="Times New Roman" w:cs="Times New Roman"/>
        </w:rPr>
        <w:t>occur</w:t>
      </w:r>
      <w:r w:rsidR="00432176" w:rsidRPr="00433E0F">
        <w:rPr>
          <w:rFonts w:ascii="Times New Roman" w:hAnsi="Times New Roman" w:cs="Times New Roman"/>
        </w:rPr>
        <w:t>:</w:t>
      </w:r>
      <w:r w:rsidR="00290C80" w:rsidRPr="00433E0F">
        <w:rPr>
          <w:rFonts w:ascii="Times New Roman" w:hAnsi="Times New Roman" w:cs="Times New Roman"/>
          <w:noProof/>
          <w:position w:val="-10"/>
        </w:rPr>
        <w:object w:dxaOrig="960" w:dyaOrig="320" w14:anchorId="3D4C5E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47.75pt;height:16.2pt;mso-width-percent:0;mso-height-percent:0;mso-width-percent:0;mso-height-percent:0" o:ole="">
            <v:imagedata r:id="rId9" o:title=""/>
          </v:shape>
          <o:OLEObject Type="Embed" ProgID="Equation.BREE4" ShapeID="_x0000_i1030" DrawAspect="Content" ObjectID="_1680552104" r:id="rId10"/>
        </w:object>
      </w:r>
      <w:r w:rsidRPr="00433E0F">
        <w:rPr>
          <w:rFonts w:ascii="Times New Roman" w:hAnsi="Times New Roman" w:cs="Times New Roman"/>
        </w:rPr>
        <w:t>.</w:t>
      </w:r>
    </w:p>
    <w:p w14:paraId="7681A810" w14:textId="3710B894" w:rsidR="00651F34" w:rsidRDefault="00E57310" w:rsidP="008E1C37">
      <w:pPr>
        <w:ind w:left="360" w:hanging="360"/>
        <w:rPr>
          <w:rFonts w:ascii="Times New Roman" w:hAnsi="Times New Roman" w:cs="Times New Roman"/>
          <w:color w:val="1F497D" w:themeColor="text2"/>
        </w:rPr>
      </w:pPr>
      <w:r>
        <w:rPr>
          <w:rFonts w:ascii="Times New Roman" w:hAnsi="Times New Roman" w:cs="Times New Roman"/>
          <w:color w:val="1F497D" w:themeColor="text2"/>
        </w:rPr>
        <w:t xml:space="preserve">P(A) = </w:t>
      </w:r>
      <w:r w:rsidR="002C60ED">
        <w:rPr>
          <w:rFonts w:ascii="Times New Roman" w:hAnsi="Times New Roman" w:cs="Times New Roman"/>
          <w:color w:val="1F497D" w:themeColor="text2"/>
        </w:rPr>
        <w:t>7/12</w:t>
      </w:r>
    </w:p>
    <w:p w14:paraId="1785DBDC" w14:textId="75670127" w:rsidR="002C60ED" w:rsidRDefault="002C60ED" w:rsidP="008E1C37">
      <w:pPr>
        <w:ind w:left="360" w:hanging="360"/>
        <w:rPr>
          <w:rFonts w:ascii="Times New Roman" w:hAnsi="Times New Roman" w:cs="Times New Roman"/>
          <w:color w:val="1F497D" w:themeColor="text2"/>
        </w:rPr>
      </w:pPr>
      <w:r>
        <w:rPr>
          <w:rFonts w:ascii="Times New Roman" w:hAnsi="Times New Roman" w:cs="Times New Roman"/>
          <w:color w:val="1F497D" w:themeColor="text2"/>
        </w:rPr>
        <w:t>P(B) = 4/12</w:t>
      </w:r>
    </w:p>
    <w:p w14:paraId="0BA41B39" w14:textId="4E3B38ED" w:rsidR="002C60ED" w:rsidRDefault="002C60ED" w:rsidP="008E1C37">
      <w:pPr>
        <w:ind w:left="360" w:hanging="360"/>
        <w:rPr>
          <w:rFonts w:ascii="Times New Roman" w:hAnsi="Times New Roman" w:cs="Times New Roman"/>
          <w:color w:val="1F497D" w:themeColor="text2"/>
        </w:rPr>
      </w:pPr>
    </w:p>
    <w:p w14:paraId="5103CDB0" w14:textId="414F6E66" w:rsidR="002C60ED" w:rsidRDefault="00290C80" w:rsidP="008E1C37">
      <w:pPr>
        <w:ind w:left="360" w:hanging="360"/>
        <w:rPr>
          <w:rFonts w:ascii="Times New Roman" w:hAnsi="Times New Roman" w:cs="Times New Roman"/>
          <w:color w:val="1F497D" w:themeColor="text2"/>
        </w:rPr>
      </w:pPr>
      <w:r w:rsidRPr="00433E0F">
        <w:rPr>
          <w:rFonts w:ascii="Times New Roman" w:hAnsi="Times New Roman" w:cs="Times New Roman"/>
          <w:noProof/>
          <w:position w:val="-10"/>
        </w:rPr>
        <w:object w:dxaOrig="960" w:dyaOrig="320" w14:anchorId="2A51B5A7">
          <v:shape id="_x0000_i1029" type="#_x0000_t75" alt="" style="width:47.75pt;height:16.2pt;mso-width-percent:0;mso-height-percent:0;mso-width-percent:0;mso-height-percent:0" o:ole="">
            <v:imagedata r:id="rId9" o:title=""/>
          </v:shape>
          <o:OLEObject Type="Embed" ProgID="Equation.BREE4" ShapeID="_x0000_i1029" DrawAspect="Content" ObjectID="_1680552105" r:id="rId11"/>
        </w:object>
      </w:r>
      <w:r w:rsidR="002C60ED">
        <w:rPr>
          <w:rFonts w:ascii="Times New Roman" w:hAnsi="Times New Roman" w:cs="Times New Roman"/>
        </w:rPr>
        <w:t xml:space="preserve"> = </w:t>
      </w:r>
      <w:r w:rsidR="00470E3F">
        <w:rPr>
          <w:rFonts w:ascii="Times New Roman" w:hAnsi="Times New Roman" w:cs="Times New Roman"/>
        </w:rPr>
        <w:t xml:space="preserve">{3,6} = 2/12 = 1/6 = </w:t>
      </w:r>
      <w:r w:rsidR="008D2C6A">
        <w:rPr>
          <w:rFonts w:ascii="Times New Roman" w:hAnsi="Times New Roman" w:cs="Times New Roman"/>
        </w:rPr>
        <w:t xml:space="preserve">.16667  </w:t>
      </w:r>
    </w:p>
    <w:p w14:paraId="545F4F7B" w14:textId="77777777" w:rsidR="00651F34" w:rsidRDefault="00651F34" w:rsidP="00CC04CD">
      <w:pPr>
        <w:rPr>
          <w:rFonts w:ascii="Times New Roman" w:hAnsi="Times New Roman" w:cs="Times New Roman"/>
        </w:rPr>
      </w:pPr>
    </w:p>
    <w:p w14:paraId="3DBA4A20" w14:textId="671965B2" w:rsidR="00A3091D" w:rsidRPr="00433E0F" w:rsidRDefault="00A3091D" w:rsidP="008E1C37">
      <w:pPr>
        <w:ind w:left="360" w:hanging="360"/>
        <w:rPr>
          <w:rFonts w:ascii="Times New Roman" w:hAnsi="Times New Roman" w:cs="Times New Roman"/>
        </w:rPr>
      </w:pPr>
      <w:r w:rsidRPr="00433E0F">
        <w:rPr>
          <w:rFonts w:ascii="Times New Roman" w:hAnsi="Times New Roman" w:cs="Times New Roman"/>
        </w:rPr>
        <w:t xml:space="preserve">b. Are events </w:t>
      </w:r>
      <w:r w:rsidR="00432176" w:rsidRPr="00433E0F">
        <w:rPr>
          <w:rFonts w:ascii="Times New Roman" w:hAnsi="Times New Roman" w:cs="Times New Roman"/>
          <w:i/>
        </w:rPr>
        <w:t>A</w:t>
      </w:r>
      <w:r w:rsidRPr="00433E0F">
        <w:rPr>
          <w:rFonts w:ascii="Times New Roman" w:hAnsi="Times New Roman" w:cs="Times New Roman"/>
        </w:rPr>
        <w:t xml:space="preserve"> and </w:t>
      </w:r>
      <w:r w:rsidR="00432176" w:rsidRPr="00433E0F">
        <w:rPr>
          <w:rFonts w:ascii="Times New Roman" w:hAnsi="Times New Roman" w:cs="Times New Roman"/>
          <w:i/>
        </w:rPr>
        <w:t>B</w:t>
      </w:r>
      <w:r w:rsidRPr="00433E0F">
        <w:rPr>
          <w:rFonts w:ascii="Times New Roman" w:hAnsi="Times New Roman" w:cs="Times New Roman"/>
        </w:rPr>
        <w:t xml:space="preserve"> independent? Justify your answer.</w:t>
      </w:r>
    </w:p>
    <w:p w14:paraId="11F9567C" w14:textId="375DC88B" w:rsidR="00651F34" w:rsidRDefault="00651F34" w:rsidP="008E1C37">
      <w:pPr>
        <w:ind w:left="360" w:hanging="360"/>
        <w:rPr>
          <w:rFonts w:ascii="Times New Roman" w:hAnsi="Times New Roman" w:cs="Times New Roman"/>
          <w:color w:val="1F497D" w:themeColor="text2"/>
        </w:rPr>
      </w:pPr>
    </w:p>
    <w:p w14:paraId="60187995" w14:textId="77777777" w:rsidR="00CC04CD" w:rsidRDefault="00CC04CD" w:rsidP="00CC04CD">
      <w:pPr>
        <w:ind w:left="360" w:hanging="360"/>
        <w:rPr>
          <w:rFonts w:ascii="Times New Roman" w:hAnsi="Times New Roman" w:cs="Times New Roman"/>
          <w:color w:val="1F497D" w:themeColor="text2"/>
        </w:rPr>
      </w:pPr>
      <w:r>
        <w:rPr>
          <w:rFonts w:ascii="Times New Roman" w:hAnsi="Times New Roman" w:cs="Times New Roman"/>
          <w:color w:val="1F497D" w:themeColor="text2"/>
        </w:rPr>
        <w:t>7/12 = .583333</w:t>
      </w:r>
    </w:p>
    <w:p w14:paraId="25FD2717" w14:textId="77777777" w:rsidR="00CC04CD" w:rsidRDefault="00CC04CD" w:rsidP="00CC04CD">
      <w:pPr>
        <w:ind w:left="360" w:hanging="360"/>
        <w:rPr>
          <w:rFonts w:ascii="Times New Roman" w:hAnsi="Times New Roman" w:cs="Times New Roman"/>
          <w:color w:val="1F497D" w:themeColor="text2"/>
        </w:rPr>
      </w:pPr>
      <w:r>
        <w:rPr>
          <w:rFonts w:ascii="Times New Roman" w:hAnsi="Times New Roman" w:cs="Times New Roman"/>
          <w:color w:val="1F497D" w:themeColor="text2"/>
        </w:rPr>
        <w:t>4/12 = .333333</w:t>
      </w:r>
    </w:p>
    <w:p w14:paraId="7BD16EA6" w14:textId="77777777" w:rsidR="00CC04CD" w:rsidRDefault="00CC04CD" w:rsidP="00CC04CD">
      <w:pPr>
        <w:ind w:left="360" w:hanging="360"/>
        <w:rPr>
          <w:rFonts w:ascii="Times New Roman" w:hAnsi="Times New Roman" w:cs="Times New Roman"/>
          <w:color w:val="1F497D" w:themeColor="text2"/>
        </w:rPr>
      </w:pPr>
    </w:p>
    <w:p w14:paraId="2C8ED995" w14:textId="77777777" w:rsidR="00CC04CD" w:rsidRPr="00651F34" w:rsidRDefault="00CC04CD" w:rsidP="00CC04CD">
      <w:pPr>
        <w:ind w:left="360" w:hanging="360"/>
        <w:rPr>
          <w:rFonts w:ascii="Times New Roman" w:hAnsi="Times New Roman" w:cs="Times New Roman"/>
          <w:color w:val="1F497D" w:themeColor="text2"/>
        </w:rPr>
      </w:pPr>
      <w:r>
        <w:rPr>
          <w:rFonts w:ascii="Times New Roman" w:hAnsi="Times New Roman" w:cs="Times New Roman"/>
          <w:color w:val="1F497D" w:themeColor="text2"/>
        </w:rPr>
        <w:t>.58333*.33333 = .19441</w:t>
      </w:r>
    </w:p>
    <w:p w14:paraId="23E33FEF" w14:textId="77777777" w:rsidR="00CC04CD" w:rsidRDefault="00CC04CD" w:rsidP="008E1C37">
      <w:pPr>
        <w:ind w:left="360" w:hanging="360"/>
        <w:rPr>
          <w:rFonts w:ascii="Times New Roman" w:hAnsi="Times New Roman" w:cs="Times New Roman"/>
          <w:color w:val="1F497D" w:themeColor="text2"/>
        </w:rPr>
      </w:pPr>
    </w:p>
    <w:p w14:paraId="5C6EC92A" w14:textId="4E81C74C" w:rsidR="000A54DB" w:rsidRPr="00651F34" w:rsidRDefault="001625B9" w:rsidP="008E1C37">
      <w:pPr>
        <w:ind w:left="360" w:hanging="360"/>
        <w:rPr>
          <w:rFonts w:ascii="Times New Roman" w:hAnsi="Times New Roman" w:cs="Times New Roman"/>
          <w:color w:val="1F497D" w:themeColor="text2"/>
        </w:rPr>
      </w:pPr>
      <w:r>
        <w:rPr>
          <w:rFonts w:ascii="Times New Roman" w:hAnsi="Times New Roman" w:cs="Times New Roman"/>
          <w:color w:val="1F497D" w:themeColor="text2"/>
        </w:rPr>
        <w:t>A and B are Independent because P(A)</w:t>
      </w:r>
      <w:proofErr w:type="spellStart"/>
      <w:r>
        <w:rPr>
          <w:rFonts w:ascii="Times New Roman" w:hAnsi="Times New Roman" w:cs="Times New Roman"/>
          <w:color w:val="1F497D" w:themeColor="text2"/>
        </w:rPr>
        <w:t>xP</w:t>
      </w:r>
      <w:proofErr w:type="spellEnd"/>
      <w:r>
        <w:rPr>
          <w:rFonts w:ascii="Times New Roman" w:hAnsi="Times New Roman" w:cs="Times New Roman"/>
          <w:color w:val="1F497D" w:themeColor="text2"/>
        </w:rPr>
        <w:t xml:space="preserve">(B) does not equal </w:t>
      </w:r>
      <w:r w:rsidR="00290C80" w:rsidRPr="00433E0F">
        <w:rPr>
          <w:rFonts w:ascii="Times New Roman" w:hAnsi="Times New Roman" w:cs="Times New Roman"/>
          <w:noProof/>
          <w:position w:val="-10"/>
        </w:rPr>
        <w:object w:dxaOrig="960" w:dyaOrig="320" w14:anchorId="2FBE8B26">
          <v:shape id="_x0000_i1028" type="#_x0000_t75" alt="" style="width:47.75pt;height:16.2pt;mso-width-percent:0;mso-height-percent:0;mso-width-percent:0;mso-height-percent:0" o:ole="">
            <v:imagedata r:id="rId9" o:title=""/>
          </v:shape>
          <o:OLEObject Type="Embed" ProgID="Equation.BREE4" ShapeID="_x0000_i1028" DrawAspect="Content" ObjectID="_1680552106" r:id="rId12"/>
        </w:object>
      </w:r>
      <w:r w:rsidR="004E348A">
        <w:rPr>
          <w:rFonts w:ascii="Times New Roman" w:hAnsi="Times New Roman" w:cs="Times New Roman"/>
        </w:rPr>
        <w:t xml:space="preserve"> (answer a)</w:t>
      </w:r>
    </w:p>
    <w:p w14:paraId="768DF528" w14:textId="0CF8AAD1" w:rsidR="006513B2" w:rsidRDefault="006513B2" w:rsidP="008E1C37">
      <w:pPr>
        <w:ind w:left="360" w:hanging="360"/>
        <w:rPr>
          <w:rFonts w:ascii="Times New Roman" w:hAnsi="Times New Roman" w:cs="Times New Roman"/>
        </w:rPr>
      </w:pPr>
    </w:p>
    <w:p w14:paraId="3ABDDEEE" w14:textId="77777777" w:rsidR="00C90C09" w:rsidRPr="00433E0F" w:rsidRDefault="00C90C09" w:rsidP="008E1C37">
      <w:pPr>
        <w:ind w:left="360" w:hanging="360"/>
        <w:rPr>
          <w:rFonts w:ascii="Times New Roman" w:hAnsi="Times New Roman" w:cs="Times New Roman"/>
        </w:rPr>
      </w:pPr>
    </w:p>
    <w:p w14:paraId="4416FB79" w14:textId="7AB9F635" w:rsidR="00433E0F" w:rsidRDefault="00433E0F" w:rsidP="008E1C37">
      <w:pPr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Find the probability that event C or D occurs: </w:t>
      </w:r>
      <w:r w:rsidR="00290C80" w:rsidRPr="00433E0F">
        <w:rPr>
          <w:rFonts w:ascii="Times New Roman" w:hAnsi="Times New Roman" w:cs="Times New Roman"/>
          <w:noProof/>
          <w:position w:val="-10"/>
        </w:rPr>
        <w:object w:dxaOrig="1020" w:dyaOrig="320" w14:anchorId="1927D1B2">
          <v:shape id="_x0000_i1027" type="#_x0000_t75" alt="" style="width:50.95pt;height:16.2pt;mso-width-percent:0;mso-height-percent:0;mso-width-percent:0;mso-height-percent:0" o:ole="">
            <v:imagedata r:id="rId13" o:title=""/>
          </v:shape>
          <o:OLEObject Type="Embed" ProgID="Equation.BREE4" ShapeID="_x0000_i1027" DrawAspect="Content" ObjectID="_1680552107" r:id="rId14"/>
        </w:object>
      </w:r>
      <w:r w:rsidR="00F45B60">
        <w:rPr>
          <w:rFonts w:ascii="Times New Roman" w:hAnsi="Times New Roman" w:cs="Times New Roman"/>
        </w:rPr>
        <w:t>.</w:t>
      </w:r>
    </w:p>
    <w:p w14:paraId="124CF645" w14:textId="77777777" w:rsidR="00651F34" w:rsidRDefault="00651F34" w:rsidP="008E1C37">
      <w:pPr>
        <w:ind w:left="360" w:hanging="360"/>
        <w:rPr>
          <w:rFonts w:ascii="Times New Roman" w:hAnsi="Times New Roman" w:cs="Times New Roman"/>
        </w:rPr>
      </w:pPr>
    </w:p>
    <w:p w14:paraId="4B275A65" w14:textId="731BF32D" w:rsidR="0053456F" w:rsidRPr="00651F34" w:rsidRDefault="0053456F" w:rsidP="008E1C37">
      <w:pPr>
        <w:ind w:left="360" w:hanging="360"/>
        <w:rPr>
          <w:rFonts w:ascii="Times New Roman" w:hAnsi="Times New Roman" w:cs="Times New Roman"/>
          <w:color w:val="1F497D" w:themeColor="text2"/>
        </w:rPr>
      </w:pPr>
      <w:r w:rsidRPr="00651F34">
        <w:rPr>
          <w:rFonts w:ascii="Times New Roman" w:hAnsi="Times New Roman" w:cs="Times New Roman"/>
          <w:color w:val="1F497D" w:themeColor="text2"/>
        </w:rPr>
        <w:t>{</w:t>
      </w:r>
      <w:r w:rsidR="001F5317" w:rsidRPr="00651F34">
        <w:rPr>
          <w:rFonts w:ascii="Times New Roman" w:hAnsi="Times New Roman" w:cs="Times New Roman"/>
          <w:color w:val="1F497D" w:themeColor="text2"/>
        </w:rPr>
        <w:t>1,</w:t>
      </w:r>
      <w:r w:rsidR="00896C0F" w:rsidRPr="00651F34">
        <w:rPr>
          <w:rFonts w:ascii="Times New Roman" w:hAnsi="Times New Roman" w:cs="Times New Roman"/>
          <w:color w:val="1F497D" w:themeColor="text2"/>
        </w:rPr>
        <w:t>2,3,4,5,6,7,8,9,10,11,12} = 12/12 = 1</w:t>
      </w:r>
    </w:p>
    <w:p w14:paraId="16807FC2" w14:textId="77777777" w:rsidR="00651F34" w:rsidRDefault="00651F34" w:rsidP="008E1C37">
      <w:pPr>
        <w:ind w:left="360" w:hanging="360"/>
        <w:rPr>
          <w:rFonts w:ascii="Times New Roman" w:hAnsi="Times New Roman" w:cs="Times New Roman"/>
        </w:rPr>
      </w:pPr>
    </w:p>
    <w:p w14:paraId="40BA2866" w14:textId="2D905E5A" w:rsidR="00432176" w:rsidRPr="00433E0F" w:rsidRDefault="00433E0F" w:rsidP="008E1C37">
      <w:pPr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 w:rsidR="00432176" w:rsidRPr="00433E0F">
        <w:rPr>
          <w:rFonts w:ascii="Times New Roman" w:hAnsi="Times New Roman" w:cs="Times New Roman"/>
        </w:rPr>
        <w:t>. Find the probability that event (</w:t>
      </w:r>
      <w:r w:rsidR="00432176" w:rsidRPr="00433E0F">
        <w:rPr>
          <w:rFonts w:ascii="Times New Roman" w:hAnsi="Times New Roman" w:cs="Times New Roman"/>
          <w:i/>
        </w:rPr>
        <w:t>C</w:t>
      </w:r>
      <w:r w:rsidR="00432176" w:rsidRPr="00433E0F">
        <w:rPr>
          <w:rFonts w:ascii="Times New Roman" w:hAnsi="Times New Roman" w:cs="Times New Roman"/>
        </w:rPr>
        <w:t xml:space="preserve"> or </w:t>
      </w:r>
      <w:r w:rsidR="00432176" w:rsidRPr="00433E0F">
        <w:rPr>
          <w:rFonts w:ascii="Times New Roman" w:hAnsi="Times New Roman" w:cs="Times New Roman"/>
          <w:i/>
        </w:rPr>
        <w:t>D</w:t>
      </w:r>
      <w:r w:rsidR="00432176" w:rsidRPr="00433E0F">
        <w:rPr>
          <w:rFonts w:ascii="Times New Roman" w:hAnsi="Times New Roman" w:cs="Times New Roman"/>
        </w:rPr>
        <w:t xml:space="preserve">) does not occur: </w:t>
      </w:r>
      <w:r w:rsidR="00290C80" w:rsidRPr="00433E0F">
        <w:rPr>
          <w:rFonts w:ascii="Times New Roman" w:hAnsi="Times New Roman" w:cs="Times New Roman"/>
          <w:noProof/>
          <w:position w:val="-10"/>
        </w:rPr>
        <w:object w:dxaOrig="1320" w:dyaOrig="380" w14:anchorId="6701DACC">
          <v:shape id="_x0000_i1026" type="#_x0000_t75" alt="" style="width:66.35pt;height:18.6pt;mso-width-percent:0;mso-height-percent:0;mso-width-percent:0;mso-height-percent:0" o:ole="">
            <v:imagedata r:id="rId15" o:title=""/>
          </v:shape>
          <o:OLEObject Type="Embed" ProgID="Equation.BREE4" ShapeID="_x0000_i1026" DrawAspect="Content" ObjectID="_1680552108" r:id="rId16"/>
        </w:object>
      </w:r>
      <w:r w:rsidR="00432176" w:rsidRPr="00433E0F">
        <w:rPr>
          <w:rFonts w:ascii="Times New Roman" w:hAnsi="Times New Roman" w:cs="Times New Roman"/>
        </w:rPr>
        <w:t>.</w:t>
      </w:r>
    </w:p>
    <w:p w14:paraId="40ACA9EC" w14:textId="3CADC3C2" w:rsidR="008E1C37" w:rsidRPr="00E46737" w:rsidRDefault="00654556" w:rsidP="008E1C37">
      <w:pPr>
        <w:ind w:left="648" w:hanging="360"/>
        <w:rPr>
          <w:rFonts w:ascii="Times New Roman" w:hAnsi="Times New Roman" w:cs="Times New Roman"/>
          <w:color w:val="1F497D" w:themeColor="text2"/>
        </w:rPr>
      </w:pPr>
      <w:r w:rsidRPr="00E46737">
        <w:rPr>
          <w:rFonts w:ascii="Times New Roman" w:hAnsi="Times New Roman" w:cs="Times New Roman"/>
          <w:color w:val="1F497D" w:themeColor="text2"/>
        </w:rPr>
        <w:t>1-1 = 0</w:t>
      </w:r>
    </w:p>
    <w:p w14:paraId="6BF03425" w14:textId="77777777" w:rsidR="00963379" w:rsidRDefault="00963379" w:rsidP="008E1C37">
      <w:pPr>
        <w:ind w:left="648" w:hanging="360"/>
        <w:rPr>
          <w:rFonts w:ascii="Times New Roman" w:hAnsi="Times New Roman" w:cs="Times New Roman"/>
        </w:rPr>
      </w:pPr>
    </w:p>
    <w:p w14:paraId="09A9831C" w14:textId="77777777" w:rsidR="00963379" w:rsidRPr="00433E0F" w:rsidRDefault="00963379" w:rsidP="008E1C37">
      <w:pPr>
        <w:ind w:left="648" w:hanging="360"/>
        <w:rPr>
          <w:rFonts w:ascii="Times New Roman" w:hAnsi="Times New Roman" w:cs="Times New Roman"/>
        </w:rPr>
      </w:pPr>
    </w:p>
    <w:p w14:paraId="3AFF868C" w14:textId="77777777" w:rsidR="00433E0F" w:rsidRPr="00276115" w:rsidRDefault="00433E0F" w:rsidP="00433E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5. </w:t>
      </w:r>
      <w:r>
        <w:rPr>
          <w:rFonts w:ascii="Times New Roman" w:hAnsi="Times New Roman" w:cs="Times New Roman"/>
          <w:sz w:val="24"/>
          <w:szCs w:val="24"/>
        </w:rPr>
        <w:t xml:space="preserve">A history book is put on reserve in Eastern’s library. </w:t>
      </w:r>
      <w:r w:rsidRPr="00276115">
        <w:rPr>
          <w:rFonts w:ascii="Times New Roman" w:hAnsi="Times New Roman" w:cs="Times New Roman"/>
          <w:sz w:val="24"/>
          <w:szCs w:val="24"/>
        </w:rPr>
        <w:t>Suppose the time</w:t>
      </w:r>
      <w:r>
        <w:rPr>
          <w:rFonts w:ascii="Times New Roman" w:hAnsi="Times New Roman" w:cs="Times New Roman"/>
          <w:sz w:val="24"/>
          <w:szCs w:val="24"/>
        </w:rPr>
        <w:t xml:space="preserve"> (in hours)</w:t>
      </w:r>
      <w:r w:rsidRPr="00276115">
        <w:rPr>
          <w:rFonts w:ascii="Times New Roman" w:hAnsi="Times New Roman" w:cs="Times New Roman"/>
          <w:sz w:val="24"/>
          <w:szCs w:val="24"/>
        </w:rPr>
        <w:t xml:space="preserve">, </w:t>
      </w:r>
      <w:r w:rsidRPr="00276115">
        <w:rPr>
          <w:rFonts w:ascii="Times New Roman" w:hAnsi="Times New Roman" w:cs="Times New Roman"/>
          <w:i/>
          <w:sz w:val="24"/>
          <w:szCs w:val="24"/>
        </w:rPr>
        <w:t>x</w:t>
      </w:r>
      <w:r w:rsidRPr="00276115">
        <w:rPr>
          <w:rFonts w:ascii="Times New Roman" w:hAnsi="Times New Roman" w:cs="Times New Roman"/>
          <w:sz w:val="24"/>
          <w:szCs w:val="24"/>
        </w:rPr>
        <w:t xml:space="preserve">, for which </w:t>
      </w:r>
      <w:r>
        <w:rPr>
          <w:rFonts w:ascii="Times New Roman" w:hAnsi="Times New Roman" w:cs="Times New Roman"/>
          <w:sz w:val="24"/>
          <w:szCs w:val="24"/>
        </w:rPr>
        <w:t xml:space="preserve">the book </w:t>
      </w:r>
      <w:r w:rsidRPr="00276115">
        <w:rPr>
          <w:rFonts w:ascii="Times New Roman" w:hAnsi="Times New Roman" w:cs="Times New Roman"/>
          <w:sz w:val="24"/>
          <w:szCs w:val="24"/>
        </w:rPr>
        <w:t>is checked out can be described by the following density function</w:t>
      </w:r>
      <w:r w:rsidR="00AD00D6">
        <w:rPr>
          <w:rFonts w:ascii="Times New Roman" w:hAnsi="Times New Roman" w:cs="Times New Roman"/>
          <w:sz w:val="24"/>
          <w:szCs w:val="24"/>
        </w:rPr>
        <w:t xml:space="preserve"> (with graph shown below its equation)</w:t>
      </w:r>
      <w:r w:rsidRPr="00276115">
        <w:rPr>
          <w:rFonts w:ascii="Times New Roman" w:hAnsi="Times New Roman" w:cs="Times New Roman"/>
          <w:sz w:val="24"/>
          <w:szCs w:val="24"/>
        </w:rPr>
        <w:t>:</w:t>
      </w:r>
    </w:p>
    <w:p w14:paraId="77D96B18" w14:textId="77777777" w:rsidR="00433E0F" w:rsidRPr="00276115" w:rsidRDefault="00433E0F" w:rsidP="00433E0F">
      <w:pPr>
        <w:ind w:left="1008"/>
        <w:rPr>
          <w:rFonts w:ascii="Times New Roman" w:hAnsi="Times New Roman" w:cs="Times New Roman"/>
          <w:sz w:val="24"/>
          <w:szCs w:val="24"/>
        </w:rPr>
      </w:pPr>
    </w:p>
    <w:p w14:paraId="6AEE676F" w14:textId="77777777" w:rsidR="00AD00D6" w:rsidRDefault="00AD00D6" w:rsidP="00433E0F">
      <w:pPr>
        <w:ind w:left="10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0C80" w:rsidRPr="00290C80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2400" w:dyaOrig="1040" w14:anchorId="539D9E27">
          <v:shape id="_x0000_i1025" type="#_x0000_t75" alt="" style="width:119.75pt;height:51.8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680552109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0306EF" w14:textId="77777777" w:rsidR="00433E0F" w:rsidRPr="00276115" w:rsidRDefault="00AD00D6" w:rsidP="00433E0F">
      <w:pPr>
        <w:ind w:left="10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4C262E" wp14:editId="306169C9">
            <wp:extent cx="2192624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777" cy="1828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DD12C" w14:textId="77777777" w:rsidR="00433E0F" w:rsidRPr="00276115" w:rsidRDefault="00433E0F" w:rsidP="00433E0F">
      <w:pPr>
        <w:ind w:left="1008"/>
        <w:rPr>
          <w:rFonts w:ascii="Times New Roman" w:hAnsi="Times New Roman" w:cs="Times New Roman"/>
          <w:sz w:val="24"/>
          <w:szCs w:val="24"/>
        </w:rPr>
      </w:pPr>
    </w:p>
    <w:p w14:paraId="3ABE505D" w14:textId="77777777" w:rsidR="00AD00D6" w:rsidRDefault="00433E0F" w:rsidP="00433E0F">
      <w:pPr>
        <w:ind w:left="648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276115">
        <w:rPr>
          <w:rFonts w:ascii="Times New Roman" w:hAnsi="Times New Roman" w:cs="Times New Roman"/>
          <w:sz w:val="24"/>
          <w:szCs w:val="24"/>
        </w:rPr>
        <w:t xml:space="preserve">. </w:t>
      </w:r>
      <w:r w:rsidR="00AD00D6">
        <w:rPr>
          <w:rFonts w:ascii="Times New Roman" w:hAnsi="Times New Roman" w:cs="Times New Roman"/>
          <w:sz w:val="24"/>
          <w:szCs w:val="24"/>
        </w:rPr>
        <w:t xml:space="preserve">Justify that this is a “legal” density function. </w:t>
      </w:r>
      <w:r w:rsidR="00833D15">
        <w:rPr>
          <w:rFonts w:ascii="Times New Roman" w:hAnsi="Times New Roman" w:cs="Times New Roman"/>
          <w:sz w:val="24"/>
          <w:szCs w:val="24"/>
        </w:rPr>
        <w:t>(You can use calculus (integration) or geometry as part of your justification.)</w:t>
      </w:r>
    </w:p>
    <w:p w14:paraId="321DCF49" w14:textId="78CC2C8E" w:rsidR="00AD00D6" w:rsidRDefault="00E24DEF" w:rsidP="00433E0F">
      <w:pPr>
        <w:ind w:left="648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1DF6866" wp14:editId="2CF57ACB">
            <wp:extent cx="2400300" cy="1790700"/>
            <wp:effectExtent l="0" t="0" r="0" b="0"/>
            <wp:docPr id="11" name="Picture 11" descr="A picture containing text, shoji, clock, orang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text, shoji, clock, orange&#10;&#10;Description automatically generated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C27D9">
        <w:rPr>
          <w:rFonts w:ascii="Times New Roman" w:hAnsi="Times New Roman" w:cs="Times New Roman"/>
          <w:sz w:val="24"/>
          <w:szCs w:val="24"/>
        </w:rPr>
        <w:t xml:space="preserve"> </w:t>
      </w:r>
      <w:r w:rsidR="00DB000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D63C85" wp14:editId="4E2988D2">
            <wp:extent cx="546100" cy="381000"/>
            <wp:effectExtent l="0" t="0" r="0" b="0"/>
            <wp:docPr id="21" name="Picture 21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Chart&#10;&#10;Description automatically generated with medium confidence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1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C27D9">
        <w:rPr>
          <w:rFonts w:ascii="Times New Roman" w:hAnsi="Times New Roman" w:cs="Times New Roman"/>
          <w:sz w:val="24"/>
          <w:szCs w:val="24"/>
        </w:rPr>
        <w:t>= 1</w:t>
      </w:r>
    </w:p>
    <w:p w14:paraId="3CA5F2A5" w14:textId="77777777" w:rsidR="00433E0F" w:rsidRDefault="00AD00D6" w:rsidP="00433E0F">
      <w:pPr>
        <w:ind w:left="648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433E0F">
        <w:rPr>
          <w:rFonts w:ascii="Times New Roman" w:hAnsi="Times New Roman" w:cs="Times New Roman"/>
          <w:sz w:val="24"/>
          <w:szCs w:val="24"/>
        </w:rPr>
        <w:t xml:space="preserve">A student is chosen at random from students who have checked out this history book. What is the probability that the time, </w:t>
      </w:r>
      <w:r w:rsidR="00433E0F" w:rsidRPr="00CE7D93">
        <w:rPr>
          <w:rFonts w:ascii="Times New Roman" w:hAnsi="Times New Roman" w:cs="Times New Roman"/>
          <w:i/>
          <w:sz w:val="24"/>
          <w:szCs w:val="24"/>
        </w:rPr>
        <w:t>x</w:t>
      </w:r>
      <w:r w:rsidR="00433E0F">
        <w:rPr>
          <w:rFonts w:ascii="Times New Roman" w:hAnsi="Times New Roman" w:cs="Times New Roman"/>
          <w:sz w:val="24"/>
          <w:szCs w:val="24"/>
        </w:rPr>
        <w:t xml:space="preserve">, for which the book is checked out is between ½ hour and 1 hour? </w:t>
      </w:r>
      <w:r>
        <w:rPr>
          <w:rFonts w:ascii="Times New Roman" w:hAnsi="Times New Roman" w:cs="Times New Roman"/>
          <w:sz w:val="24"/>
          <w:szCs w:val="24"/>
        </w:rPr>
        <w:t xml:space="preserve">You can use calculus </w:t>
      </w:r>
      <w:r w:rsidR="00833D15">
        <w:rPr>
          <w:rFonts w:ascii="Times New Roman" w:hAnsi="Times New Roman" w:cs="Times New Roman"/>
          <w:sz w:val="24"/>
          <w:szCs w:val="24"/>
        </w:rPr>
        <w:t xml:space="preserve">(integration) </w:t>
      </w:r>
      <w:r>
        <w:rPr>
          <w:rFonts w:ascii="Times New Roman" w:hAnsi="Times New Roman" w:cs="Times New Roman"/>
          <w:sz w:val="24"/>
          <w:szCs w:val="24"/>
        </w:rPr>
        <w:t>or geometry to determ</w:t>
      </w:r>
      <w:r w:rsidR="00833D15">
        <w:rPr>
          <w:rFonts w:ascii="Times New Roman" w:hAnsi="Times New Roman" w:cs="Times New Roman"/>
          <w:sz w:val="24"/>
          <w:szCs w:val="24"/>
        </w:rPr>
        <w:t>ine the answer. Show your work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5A7696" w14:textId="26EFAE73" w:rsidR="00433E0F" w:rsidRPr="0096798C" w:rsidRDefault="00E857DD" w:rsidP="00433E0F">
      <w:pPr>
        <w:ind w:left="648" w:hanging="360"/>
        <w:rPr>
          <w:rFonts w:ascii="Times New Roman" w:hAnsi="Times New Roman" w:cs="Times New Roman"/>
          <w:color w:val="1F497D" w:themeColor="text2"/>
          <w:sz w:val="24"/>
          <w:szCs w:val="24"/>
        </w:rPr>
      </w:pPr>
      <w:r w:rsidRPr="0096798C">
        <w:rPr>
          <w:rFonts w:ascii="Times New Roman" w:hAnsi="Times New Roman" w:cs="Times New Roman"/>
          <w:noProof/>
          <w:color w:val="1F497D" w:themeColor="text2"/>
          <w:sz w:val="24"/>
          <w:szCs w:val="24"/>
        </w:rPr>
        <w:drawing>
          <wp:inline distT="0" distB="0" distL="0" distR="0" wp14:anchorId="1C6075CE" wp14:editId="3AF4F2E4">
            <wp:extent cx="1270000" cy="965200"/>
            <wp:effectExtent l="0" t="0" r="0" b="0"/>
            <wp:docPr id="12" name="Picture 12" descr="A picture containing text, clock, public, tile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A picture containing text, clock, public, tiled&#10;&#10;Description automatically generated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11244" w:rsidRPr="0096798C">
        <w:rPr>
          <w:rFonts w:ascii="Times New Roman" w:hAnsi="Times New Roman" w:cs="Times New Roman"/>
          <w:noProof/>
          <w:color w:val="1F497D" w:themeColor="text2"/>
          <w:sz w:val="24"/>
          <w:szCs w:val="24"/>
        </w:rPr>
        <w:drawing>
          <wp:inline distT="0" distB="0" distL="0" distR="0" wp14:anchorId="185166D7" wp14:editId="6FB5D8FD">
            <wp:extent cx="558800" cy="469900"/>
            <wp:effectExtent l="0" t="0" r="0" b="0"/>
            <wp:docPr id="13" name="Picture 13" descr="Table, 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Table, calendar&#10;&#10;Description automatically generated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11244" w:rsidRPr="0096798C">
        <w:rPr>
          <w:rFonts w:ascii="Times New Roman" w:hAnsi="Times New Roman" w:cs="Times New Roman"/>
          <w:noProof/>
          <w:color w:val="1F497D" w:themeColor="text2"/>
          <w:sz w:val="24"/>
          <w:szCs w:val="24"/>
        </w:rPr>
        <w:drawing>
          <wp:inline distT="0" distB="0" distL="0" distR="0" wp14:anchorId="1C5FB714" wp14:editId="41E61D07">
            <wp:extent cx="1244600" cy="508000"/>
            <wp:effectExtent l="0" t="0" r="0" b="0"/>
            <wp:docPr id="14" name="Picture 14" descr="A picture containing 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A picture containing calendar&#10;&#10;Description automatically generated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5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4242" w:rsidRPr="0096798C">
        <w:rPr>
          <w:rFonts w:ascii="Times New Roman" w:hAnsi="Times New Roman" w:cs="Times New Roman"/>
          <w:color w:val="1F497D" w:themeColor="text2"/>
          <w:sz w:val="24"/>
          <w:szCs w:val="24"/>
        </w:rPr>
        <w:t xml:space="preserve">    </w:t>
      </w:r>
      <w:r w:rsidR="00192E5B" w:rsidRPr="0096798C">
        <w:rPr>
          <w:rFonts w:ascii="Times New Roman" w:hAnsi="Times New Roman" w:cs="Times New Roman"/>
          <w:color w:val="1F497D" w:themeColor="text2"/>
          <w:sz w:val="24"/>
          <w:szCs w:val="24"/>
        </w:rPr>
        <w:t>18.75%</w:t>
      </w:r>
    </w:p>
    <w:p w14:paraId="3A843FBE" w14:textId="7B0A3516" w:rsidR="00433E0F" w:rsidRDefault="00AD00D6" w:rsidP="00433E0F">
      <w:pPr>
        <w:ind w:left="648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433E0F" w:rsidRPr="00276115">
        <w:rPr>
          <w:rFonts w:ascii="Times New Roman" w:hAnsi="Times New Roman" w:cs="Times New Roman"/>
          <w:sz w:val="24"/>
          <w:szCs w:val="24"/>
        </w:rPr>
        <w:t xml:space="preserve">. </w:t>
      </w:r>
      <w:r w:rsidR="00433E0F">
        <w:rPr>
          <w:rFonts w:ascii="Times New Roman" w:hAnsi="Times New Roman" w:cs="Times New Roman"/>
          <w:sz w:val="24"/>
          <w:szCs w:val="24"/>
        </w:rPr>
        <w:t xml:space="preserve">What is the mean </w:t>
      </w:r>
      <w:r w:rsidR="00433E0F" w:rsidRPr="00CE7D93">
        <w:rPr>
          <w:rFonts w:ascii="Times New Roman" w:hAnsi="Times New Roman" w:cs="Times New Roman"/>
          <w:i/>
          <w:sz w:val="24"/>
          <w:szCs w:val="24"/>
        </w:rPr>
        <w:t>μ</w:t>
      </w:r>
      <w:r w:rsidR="00433E0F">
        <w:rPr>
          <w:rFonts w:ascii="Times New Roman" w:hAnsi="Times New Roman" w:cs="Times New Roman"/>
          <w:sz w:val="24"/>
          <w:szCs w:val="24"/>
        </w:rPr>
        <w:t xml:space="preserve"> for this distribution? </w:t>
      </w:r>
      <w:r>
        <w:rPr>
          <w:rFonts w:ascii="Times New Roman" w:hAnsi="Times New Roman" w:cs="Times New Roman"/>
          <w:sz w:val="24"/>
          <w:szCs w:val="24"/>
        </w:rPr>
        <w:t xml:space="preserve">You will need to use integration. You can do the computations by hand, or use software such as Maple or a TI-89 calculator. </w:t>
      </w:r>
      <w:r w:rsidR="00F45B60">
        <w:rPr>
          <w:rFonts w:ascii="Times New Roman" w:hAnsi="Times New Roman" w:cs="Times New Roman"/>
          <w:sz w:val="24"/>
          <w:szCs w:val="24"/>
        </w:rPr>
        <w:t xml:space="preserve">(You can also compute definite integrals using a TI-84; see </w:t>
      </w:r>
      <w:hyperlink r:id="rId25" w:history="1">
        <w:r w:rsidR="00F45B60" w:rsidRPr="00B771C5">
          <w:rPr>
            <w:rStyle w:val="Hyperlink"/>
            <w:rFonts w:ascii="Times New Roman" w:hAnsi="Times New Roman" w:cs="Times New Roman"/>
            <w:sz w:val="24"/>
            <w:szCs w:val="24"/>
          </w:rPr>
          <w:t>https://brownmath.com/ti83/integr.htm</w:t>
        </w:r>
      </w:hyperlink>
      <w:r w:rsidR="00F45B60">
        <w:rPr>
          <w:rFonts w:ascii="Times New Roman" w:hAnsi="Times New Roman" w:cs="Times New Roman"/>
          <w:sz w:val="24"/>
          <w:szCs w:val="24"/>
        </w:rPr>
        <w:t xml:space="preserve">). </w:t>
      </w:r>
      <w:r>
        <w:rPr>
          <w:rFonts w:ascii="Times New Roman" w:hAnsi="Times New Roman" w:cs="Times New Roman"/>
          <w:sz w:val="24"/>
          <w:szCs w:val="24"/>
        </w:rPr>
        <w:t>Explain</w:t>
      </w:r>
      <w:r w:rsidR="00433E0F">
        <w:rPr>
          <w:rFonts w:ascii="Times New Roman" w:hAnsi="Times New Roman" w:cs="Times New Roman"/>
          <w:sz w:val="24"/>
          <w:szCs w:val="24"/>
        </w:rPr>
        <w:t xml:space="preserve"> how you determined your answer.</w:t>
      </w:r>
      <w:r w:rsidR="00833D15">
        <w:rPr>
          <w:rFonts w:ascii="Times New Roman" w:hAnsi="Times New Roman" w:cs="Times New Roman"/>
          <w:sz w:val="24"/>
          <w:szCs w:val="24"/>
        </w:rPr>
        <w:t xml:space="preserve"> (If you want to use the TI-89 that is accessible online, and don’t know how to use it to integrate, see the primer at the end of this question.)</w:t>
      </w:r>
    </w:p>
    <w:p w14:paraId="51A374EB" w14:textId="06C94134" w:rsidR="004C0045" w:rsidRDefault="004C0045" w:rsidP="00433E0F">
      <w:pPr>
        <w:ind w:left="648" w:hanging="360"/>
        <w:rPr>
          <w:rFonts w:ascii="Times New Roman" w:hAnsi="Times New Roman" w:cs="Times New Roman"/>
          <w:sz w:val="24"/>
          <w:szCs w:val="24"/>
        </w:rPr>
      </w:pPr>
    </w:p>
    <w:p w14:paraId="71D71598" w14:textId="7238F796" w:rsidR="004C0045" w:rsidRPr="0096798C" w:rsidRDefault="00A64B31" w:rsidP="00433E0F">
      <w:pPr>
        <w:ind w:left="648" w:hanging="360"/>
        <w:rPr>
          <w:rFonts w:ascii="Times New Roman" w:hAnsi="Times New Roman" w:cs="Times New Roman"/>
          <w:color w:val="1F497D" w:themeColor="text2"/>
          <w:sz w:val="24"/>
          <w:szCs w:val="24"/>
        </w:rPr>
      </w:pPr>
      <w:r w:rsidRPr="0096798C">
        <w:rPr>
          <w:rFonts w:ascii="Times New Roman" w:hAnsi="Times New Roman" w:cs="Times New Roman"/>
          <w:noProof/>
          <w:color w:val="1F497D" w:themeColor="text2"/>
          <w:sz w:val="24"/>
          <w:szCs w:val="24"/>
        </w:rPr>
        <w:drawing>
          <wp:inline distT="0" distB="0" distL="0" distR="0" wp14:anchorId="2A42E52A" wp14:editId="635E54BF">
            <wp:extent cx="1346200" cy="1143000"/>
            <wp:effectExtent l="0" t="0" r="0" b="0"/>
            <wp:docPr id="19" name="Picture 19" descr="A picture containing text, shoji, wall, toile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A picture containing text, shoji, wall, toilet&#10;&#10;Description automatically generated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1CA5" w:rsidRPr="0096798C">
        <w:rPr>
          <w:rFonts w:ascii="Times New Roman" w:hAnsi="Times New Roman" w:cs="Times New Roman"/>
          <w:noProof/>
          <w:color w:val="1F497D" w:themeColor="text2"/>
          <w:sz w:val="24"/>
          <w:szCs w:val="24"/>
        </w:rPr>
        <w:drawing>
          <wp:inline distT="0" distB="0" distL="0" distR="0" wp14:anchorId="5E0C5DA0" wp14:editId="4A3701EB">
            <wp:extent cx="1727200" cy="1016000"/>
            <wp:effectExtent l="0" t="0" r="0" b="0"/>
            <wp:docPr id="16" name="Picture 16" descr="A picture containing text, shoji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picture containing text, shoji&#10;&#10;Description automatically generated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10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1CA5" w:rsidRPr="0096798C">
        <w:rPr>
          <w:rFonts w:ascii="Times New Roman" w:hAnsi="Times New Roman" w:cs="Times New Roman"/>
          <w:color w:val="1F497D" w:themeColor="text2"/>
          <w:sz w:val="24"/>
          <w:szCs w:val="24"/>
        </w:rPr>
        <w:t xml:space="preserve"> mean = </w:t>
      </w:r>
      <w:r w:rsidR="0096798C" w:rsidRPr="0096798C">
        <w:rPr>
          <w:rFonts w:ascii="Times New Roman" w:hAnsi="Times New Roman" w:cs="Times New Roman"/>
          <w:color w:val="1F497D" w:themeColor="text2"/>
          <w:sz w:val="24"/>
          <w:szCs w:val="24"/>
        </w:rPr>
        <w:t>.145833</w:t>
      </w:r>
    </w:p>
    <w:p w14:paraId="7E8E4166" w14:textId="77777777" w:rsidR="00433E0F" w:rsidRDefault="00433E0F" w:rsidP="00433E0F">
      <w:pPr>
        <w:ind w:left="648" w:hanging="360"/>
        <w:rPr>
          <w:rFonts w:ascii="Times New Roman" w:hAnsi="Times New Roman" w:cs="Times New Roman"/>
          <w:sz w:val="24"/>
          <w:szCs w:val="24"/>
        </w:rPr>
      </w:pPr>
    </w:p>
    <w:p w14:paraId="326FDD0B" w14:textId="2545D160" w:rsidR="00433E0F" w:rsidRDefault="00833D15" w:rsidP="00433E0F">
      <w:pPr>
        <w:ind w:left="648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433E0F">
        <w:rPr>
          <w:rFonts w:ascii="Times New Roman" w:hAnsi="Times New Roman" w:cs="Times New Roman"/>
          <w:sz w:val="24"/>
          <w:szCs w:val="24"/>
        </w:rPr>
        <w:t>. What is the standard deviation for this distribution? Explain how you determined your answer.</w:t>
      </w:r>
      <w:r>
        <w:rPr>
          <w:rFonts w:ascii="Times New Roman" w:hAnsi="Times New Roman" w:cs="Times New Roman"/>
          <w:sz w:val="24"/>
          <w:szCs w:val="24"/>
        </w:rPr>
        <w:t xml:space="preserve"> (Again, you will need to use integration.)</w:t>
      </w:r>
    </w:p>
    <w:p w14:paraId="027E1B1B" w14:textId="3AE29C5F" w:rsidR="00212087" w:rsidRDefault="00212087" w:rsidP="00433E0F">
      <w:pPr>
        <w:ind w:left="648" w:hanging="360"/>
        <w:rPr>
          <w:rFonts w:ascii="Times New Roman" w:hAnsi="Times New Roman" w:cs="Times New Roman"/>
          <w:sz w:val="24"/>
          <w:szCs w:val="24"/>
        </w:rPr>
      </w:pPr>
    </w:p>
    <w:p w14:paraId="2295BFE2" w14:textId="47A6AA56" w:rsidR="00212087" w:rsidRDefault="00C463AC" w:rsidP="00433E0F">
      <w:pPr>
        <w:ind w:left="648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E1823A" wp14:editId="69EC34C5">
            <wp:extent cx="5626100" cy="736600"/>
            <wp:effectExtent l="0" t="0" r="0" b="0"/>
            <wp:docPr id="22" name="Picture 22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Text&#10;&#10;Description automatically generated with medium confidence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6100" cy="73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FB38F" w14:textId="45A1CEB1" w:rsidR="002F4FD5" w:rsidRPr="0096798C" w:rsidRDefault="00C463AC" w:rsidP="008E1C37">
      <w:pPr>
        <w:rPr>
          <w:rFonts w:ascii="Times New Roman" w:hAnsi="Times New Roman" w:cs="Times New Roman"/>
          <w:color w:val="1F497D" w:themeColor="text2"/>
        </w:rPr>
      </w:pPr>
      <w:r>
        <w:rPr>
          <w:rFonts w:ascii="Times New Roman" w:hAnsi="Times New Roman" w:cs="Times New Roman"/>
          <w:color w:val="1F497D" w:themeColor="text2"/>
        </w:rPr>
        <w:t xml:space="preserve">                                                                                            </w:t>
      </w:r>
      <w:r w:rsidR="007D7A17" w:rsidRPr="0096798C">
        <w:rPr>
          <w:rFonts w:ascii="Times New Roman" w:hAnsi="Times New Roman" w:cs="Times New Roman"/>
          <w:noProof/>
          <w:color w:val="1F497D" w:themeColor="text2"/>
        </w:rPr>
        <w:drawing>
          <wp:inline distT="0" distB="0" distL="0" distR="0" wp14:anchorId="046A9B70" wp14:editId="2C3A3803">
            <wp:extent cx="955497" cy="728936"/>
            <wp:effectExtent l="0" t="0" r="0" b="0"/>
            <wp:docPr id="17" name="Picture 17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A picture containing text, clock&#10;&#10;Description automatically generated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1597" cy="73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4B31" w:rsidRPr="0096798C">
        <w:rPr>
          <w:rFonts w:ascii="Times New Roman" w:hAnsi="Times New Roman" w:cs="Times New Roman"/>
          <w:color w:val="1F497D" w:themeColor="text2"/>
        </w:rPr>
        <w:t xml:space="preserve"> -</w:t>
      </w:r>
      <w:r w:rsidR="00773FA6">
        <w:rPr>
          <w:rFonts w:ascii="Times New Roman" w:hAnsi="Times New Roman" w:cs="Times New Roman"/>
          <w:color w:val="1F497D" w:themeColor="text2"/>
        </w:rPr>
        <w:t>(</w:t>
      </w:r>
      <w:r w:rsidR="00A64B31" w:rsidRPr="0096798C">
        <w:rPr>
          <w:rFonts w:ascii="Times New Roman" w:hAnsi="Times New Roman" w:cs="Times New Roman"/>
          <w:color w:val="1F497D" w:themeColor="text2"/>
        </w:rPr>
        <w:t xml:space="preserve"> </w:t>
      </w:r>
      <w:r w:rsidR="00A64B31" w:rsidRPr="0096798C">
        <w:rPr>
          <w:rFonts w:ascii="Times New Roman" w:hAnsi="Times New Roman" w:cs="Times New Roman"/>
          <w:noProof/>
          <w:color w:val="1F497D" w:themeColor="text2"/>
          <w:sz w:val="24"/>
          <w:szCs w:val="24"/>
        </w:rPr>
        <w:drawing>
          <wp:inline distT="0" distB="0" distL="0" distR="0" wp14:anchorId="2340D9C0" wp14:editId="56D0E0CE">
            <wp:extent cx="842481" cy="715314"/>
            <wp:effectExtent l="0" t="0" r="0" b="0"/>
            <wp:docPr id="15" name="Picture 15" descr="A picture containing text, shoji, wall, toile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A picture containing text, shoji, wall, toilet&#10;&#10;Description automatically generated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0067" cy="72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4B31" w:rsidRPr="0096798C">
        <w:rPr>
          <w:rFonts w:ascii="Times New Roman" w:hAnsi="Times New Roman" w:cs="Times New Roman"/>
          <w:color w:val="1F497D" w:themeColor="text2"/>
        </w:rPr>
        <w:t xml:space="preserve"> </w:t>
      </w:r>
      <w:r w:rsidR="00773FA6">
        <w:rPr>
          <w:rFonts w:ascii="Times New Roman" w:hAnsi="Times New Roman" w:cs="Times New Roman"/>
          <w:color w:val="1F497D" w:themeColor="text2"/>
        </w:rPr>
        <w:t>)^2</w:t>
      </w:r>
      <w:r w:rsidR="00A64B31" w:rsidRPr="0096798C">
        <w:rPr>
          <w:rFonts w:ascii="Times New Roman" w:hAnsi="Times New Roman" w:cs="Times New Roman"/>
          <w:color w:val="1F497D" w:themeColor="text2"/>
        </w:rPr>
        <w:t xml:space="preserve"> = </w:t>
      </w:r>
    </w:p>
    <w:p w14:paraId="6F6F382F" w14:textId="3BAA9001" w:rsidR="0097077C" w:rsidRPr="0096798C" w:rsidRDefault="0097077C" w:rsidP="008E1C37">
      <w:pPr>
        <w:rPr>
          <w:rFonts w:ascii="Times New Roman" w:hAnsi="Times New Roman" w:cs="Times New Roman"/>
          <w:color w:val="1F497D" w:themeColor="text2"/>
        </w:rPr>
      </w:pPr>
      <w:r w:rsidRPr="0096798C">
        <w:rPr>
          <w:rFonts w:ascii="Times New Roman" w:hAnsi="Times New Roman" w:cs="Times New Roman"/>
          <w:noProof/>
          <w:color w:val="1F497D" w:themeColor="text2"/>
        </w:rPr>
        <w:lastRenderedPageBreak/>
        <w:drawing>
          <wp:inline distT="0" distB="0" distL="0" distR="0" wp14:anchorId="3217B2B4" wp14:editId="522F82A0">
            <wp:extent cx="635000" cy="457200"/>
            <wp:effectExtent l="0" t="0" r="0" b="0"/>
            <wp:docPr id="18" name="Picture 18" descr="A picture containing text, shoji, tub, bat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picture containing text, shoji, tub, bath&#10;&#10;Description automatically generated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4B31" w:rsidRPr="0096798C">
        <w:rPr>
          <w:rFonts w:ascii="Times New Roman" w:hAnsi="Times New Roman" w:cs="Times New Roman"/>
          <w:color w:val="1F497D" w:themeColor="text2"/>
        </w:rPr>
        <w:t xml:space="preserve">  - </w:t>
      </w:r>
      <w:r w:rsidR="00773FA6">
        <w:rPr>
          <w:rFonts w:ascii="Times New Roman" w:hAnsi="Times New Roman" w:cs="Times New Roman"/>
          <w:color w:val="1F497D" w:themeColor="text2"/>
        </w:rPr>
        <w:t>(</w:t>
      </w:r>
      <w:r w:rsidR="00A64B31" w:rsidRPr="0096798C">
        <w:rPr>
          <w:rFonts w:ascii="Times New Roman" w:hAnsi="Times New Roman" w:cs="Times New Roman"/>
          <w:noProof/>
          <w:color w:val="1F497D" w:themeColor="text2"/>
          <w:sz w:val="24"/>
          <w:szCs w:val="24"/>
        </w:rPr>
        <w:drawing>
          <wp:inline distT="0" distB="0" distL="0" distR="0" wp14:anchorId="0B9A060E" wp14:editId="09062F5C">
            <wp:extent cx="1068512" cy="628536"/>
            <wp:effectExtent l="0" t="0" r="0" b="0"/>
            <wp:docPr id="20" name="Picture 20" descr="A picture containing text, shoji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picture containing text, shoji&#10;&#10;Description automatically generated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832" cy="633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73FA6">
        <w:rPr>
          <w:rFonts w:ascii="Times New Roman" w:hAnsi="Times New Roman" w:cs="Times New Roman"/>
          <w:color w:val="1F497D" w:themeColor="text2"/>
        </w:rPr>
        <w:t>)^2</w:t>
      </w:r>
      <w:r w:rsidR="00A64B31" w:rsidRPr="0096798C">
        <w:rPr>
          <w:rFonts w:ascii="Times New Roman" w:hAnsi="Times New Roman" w:cs="Times New Roman"/>
          <w:color w:val="1F497D" w:themeColor="text2"/>
        </w:rPr>
        <w:t xml:space="preserve"> </w:t>
      </w:r>
      <w:proofErr w:type="gramStart"/>
      <w:r w:rsidR="00A64B31" w:rsidRPr="0096798C">
        <w:rPr>
          <w:rFonts w:ascii="Times New Roman" w:hAnsi="Times New Roman" w:cs="Times New Roman"/>
          <w:color w:val="1F497D" w:themeColor="text2"/>
        </w:rPr>
        <w:t xml:space="preserve">= </w:t>
      </w:r>
      <w:r w:rsidR="0078295B" w:rsidRPr="0096798C">
        <w:rPr>
          <w:rFonts w:ascii="Times New Roman" w:hAnsi="Times New Roman" w:cs="Times New Roman"/>
          <w:color w:val="1F497D" w:themeColor="text2"/>
        </w:rPr>
        <w:t xml:space="preserve"> </w:t>
      </w:r>
      <w:r w:rsidR="00672C96" w:rsidRPr="0096798C">
        <w:rPr>
          <w:rFonts w:ascii="Times New Roman" w:hAnsi="Times New Roman" w:cs="Times New Roman"/>
          <w:color w:val="1F497D" w:themeColor="text2"/>
        </w:rPr>
        <w:t>1.</w:t>
      </w:r>
      <w:r w:rsidR="003F259A">
        <w:rPr>
          <w:rFonts w:ascii="Times New Roman" w:hAnsi="Times New Roman" w:cs="Times New Roman"/>
          <w:color w:val="1F497D" w:themeColor="text2"/>
        </w:rPr>
        <w:t>9787</w:t>
      </w:r>
      <w:proofErr w:type="gramEnd"/>
      <w:r w:rsidR="00672C96" w:rsidRPr="0096798C">
        <w:rPr>
          <w:rFonts w:ascii="Times New Roman" w:hAnsi="Times New Roman" w:cs="Times New Roman"/>
          <w:color w:val="1F497D" w:themeColor="text2"/>
        </w:rPr>
        <w:t xml:space="preserve"> = Variance</w:t>
      </w:r>
    </w:p>
    <w:p w14:paraId="3A890614" w14:textId="35BB029A" w:rsidR="00672C96" w:rsidRPr="0096798C" w:rsidRDefault="00672C96" w:rsidP="008E1C37">
      <w:pPr>
        <w:rPr>
          <w:rFonts w:ascii="Times New Roman" w:hAnsi="Times New Roman" w:cs="Times New Roman"/>
          <w:color w:val="1F497D" w:themeColor="text2"/>
        </w:rPr>
      </w:pPr>
    </w:p>
    <w:p w14:paraId="625F943A" w14:textId="7FF45D00" w:rsidR="00672C96" w:rsidRPr="0096798C" w:rsidRDefault="00672C96" w:rsidP="008E1C37">
      <w:pPr>
        <w:rPr>
          <w:rFonts w:ascii="Times New Roman" w:hAnsi="Times New Roman" w:cs="Times New Roman"/>
          <w:color w:val="1F497D" w:themeColor="text2"/>
        </w:rPr>
      </w:pPr>
      <w:proofErr w:type="gramStart"/>
      <w:r w:rsidRPr="0096798C">
        <w:rPr>
          <w:rFonts w:ascii="Times New Roman" w:hAnsi="Times New Roman" w:cs="Times New Roman"/>
          <w:color w:val="1F497D" w:themeColor="text2"/>
        </w:rPr>
        <w:t>Sqrt(</w:t>
      </w:r>
      <w:proofErr w:type="gramEnd"/>
      <w:r w:rsidRPr="0096798C">
        <w:rPr>
          <w:rFonts w:ascii="Times New Roman" w:hAnsi="Times New Roman" w:cs="Times New Roman"/>
          <w:color w:val="1F497D" w:themeColor="text2"/>
        </w:rPr>
        <w:t>1.</w:t>
      </w:r>
      <w:r w:rsidR="003F259A">
        <w:rPr>
          <w:rFonts w:ascii="Times New Roman" w:hAnsi="Times New Roman" w:cs="Times New Roman"/>
          <w:color w:val="1F497D" w:themeColor="text2"/>
        </w:rPr>
        <w:t>9787</w:t>
      </w:r>
      <w:r w:rsidRPr="0096798C">
        <w:rPr>
          <w:rFonts w:ascii="Times New Roman" w:hAnsi="Times New Roman" w:cs="Times New Roman"/>
          <w:color w:val="1F497D" w:themeColor="text2"/>
        </w:rPr>
        <w:t xml:space="preserve">) = </w:t>
      </w:r>
      <w:r w:rsidR="0096798C" w:rsidRPr="0096798C">
        <w:rPr>
          <w:rFonts w:ascii="Times New Roman" w:hAnsi="Times New Roman" w:cs="Times New Roman"/>
          <w:color w:val="1F497D" w:themeColor="text2"/>
        </w:rPr>
        <w:t>1</w:t>
      </w:r>
      <w:r w:rsidR="00291893">
        <w:rPr>
          <w:rFonts w:ascii="Times New Roman" w:hAnsi="Times New Roman" w:cs="Times New Roman"/>
          <w:color w:val="1F497D" w:themeColor="text2"/>
        </w:rPr>
        <w:t>.40667</w:t>
      </w:r>
      <w:r w:rsidR="0096798C" w:rsidRPr="0096798C">
        <w:rPr>
          <w:rFonts w:ascii="Times New Roman" w:hAnsi="Times New Roman" w:cs="Times New Roman"/>
          <w:color w:val="1F497D" w:themeColor="text2"/>
        </w:rPr>
        <w:t xml:space="preserve"> = </w:t>
      </w:r>
      <w:proofErr w:type="spellStart"/>
      <w:r w:rsidR="0096798C" w:rsidRPr="0096798C">
        <w:rPr>
          <w:rFonts w:ascii="Times New Roman" w:hAnsi="Times New Roman" w:cs="Times New Roman"/>
          <w:color w:val="1F497D" w:themeColor="text2"/>
        </w:rPr>
        <w:t>stdev</w:t>
      </w:r>
      <w:proofErr w:type="spellEnd"/>
    </w:p>
    <w:sectPr w:rsidR="00672C96" w:rsidRPr="009679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9571A2F"/>
    <w:multiLevelType w:val="hybridMultilevel"/>
    <w:tmpl w:val="E4DE9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9DA0352"/>
    <w:multiLevelType w:val="hybridMultilevel"/>
    <w:tmpl w:val="216473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62C"/>
    <w:rsid w:val="00003AB3"/>
    <w:rsid w:val="00021CA5"/>
    <w:rsid w:val="0006145F"/>
    <w:rsid w:val="00085AE5"/>
    <w:rsid w:val="000A54DB"/>
    <w:rsid w:val="00110CE5"/>
    <w:rsid w:val="001625B9"/>
    <w:rsid w:val="00192E5B"/>
    <w:rsid w:val="001B42D3"/>
    <w:rsid w:val="001D5400"/>
    <w:rsid w:val="001F5317"/>
    <w:rsid w:val="00212087"/>
    <w:rsid w:val="002207A2"/>
    <w:rsid w:val="00243F1C"/>
    <w:rsid w:val="00286A87"/>
    <w:rsid w:val="00290C80"/>
    <w:rsid w:val="00291893"/>
    <w:rsid w:val="0029458A"/>
    <w:rsid w:val="002A5F53"/>
    <w:rsid w:val="002B16AE"/>
    <w:rsid w:val="002B553A"/>
    <w:rsid w:val="002C60ED"/>
    <w:rsid w:val="002F4FD5"/>
    <w:rsid w:val="00317132"/>
    <w:rsid w:val="003A1EB8"/>
    <w:rsid w:val="003B0C93"/>
    <w:rsid w:val="003C0B71"/>
    <w:rsid w:val="003D4D8F"/>
    <w:rsid w:val="003F259A"/>
    <w:rsid w:val="00432176"/>
    <w:rsid w:val="00433E0F"/>
    <w:rsid w:val="004403E8"/>
    <w:rsid w:val="00470E3F"/>
    <w:rsid w:val="004C0045"/>
    <w:rsid w:val="004E0E04"/>
    <w:rsid w:val="004E348A"/>
    <w:rsid w:val="004E57B9"/>
    <w:rsid w:val="004E5CBC"/>
    <w:rsid w:val="004F701B"/>
    <w:rsid w:val="0053456F"/>
    <w:rsid w:val="005666D7"/>
    <w:rsid w:val="00577AFE"/>
    <w:rsid w:val="00583E37"/>
    <w:rsid w:val="005910B4"/>
    <w:rsid w:val="005F0F60"/>
    <w:rsid w:val="006513B2"/>
    <w:rsid w:val="00651F34"/>
    <w:rsid w:val="00654556"/>
    <w:rsid w:val="00672C96"/>
    <w:rsid w:val="006778D0"/>
    <w:rsid w:val="00692D53"/>
    <w:rsid w:val="006938B9"/>
    <w:rsid w:val="006B01B8"/>
    <w:rsid w:val="006F7136"/>
    <w:rsid w:val="00704242"/>
    <w:rsid w:val="007239E5"/>
    <w:rsid w:val="00773FA6"/>
    <w:rsid w:val="0078295B"/>
    <w:rsid w:val="007D7A17"/>
    <w:rsid w:val="0081304D"/>
    <w:rsid w:val="00821239"/>
    <w:rsid w:val="00825120"/>
    <w:rsid w:val="00833D15"/>
    <w:rsid w:val="0086453D"/>
    <w:rsid w:val="008858D2"/>
    <w:rsid w:val="0088662C"/>
    <w:rsid w:val="00896C0F"/>
    <w:rsid w:val="008D2C6A"/>
    <w:rsid w:val="008E1C37"/>
    <w:rsid w:val="00963379"/>
    <w:rsid w:val="0096798C"/>
    <w:rsid w:val="0097077C"/>
    <w:rsid w:val="00A26354"/>
    <w:rsid w:val="00A3091D"/>
    <w:rsid w:val="00A56484"/>
    <w:rsid w:val="00A64B31"/>
    <w:rsid w:val="00A73385"/>
    <w:rsid w:val="00A8411C"/>
    <w:rsid w:val="00AD00D6"/>
    <w:rsid w:val="00B57544"/>
    <w:rsid w:val="00B76153"/>
    <w:rsid w:val="00B93C31"/>
    <w:rsid w:val="00BC27D9"/>
    <w:rsid w:val="00C463AC"/>
    <w:rsid w:val="00C856AB"/>
    <w:rsid w:val="00C90C09"/>
    <w:rsid w:val="00C92728"/>
    <w:rsid w:val="00C93159"/>
    <w:rsid w:val="00CB331C"/>
    <w:rsid w:val="00CC04CD"/>
    <w:rsid w:val="00CC3AFF"/>
    <w:rsid w:val="00CE1ABD"/>
    <w:rsid w:val="00CF5769"/>
    <w:rsid w:val="00D006EF"/>
    <w:rsid w:val="00D342FD"/>
    <w:rsid w:val="00DB0005"/>
    <w:rsid w:val="00E11244"/>
    <w:rsid w:val="00E220BB"/>
    <w:rsid w:val="00E24DEF"/>
    <w:rsid w:val="00E41FA2"/>
    <w:rsid w:val="00E46737"/>
    <w:rsid w:val="00E57310"/>
    <w:rsid w:val="00E857DD"/>
    <w:rsid w:val="00EA3F92"/>
    <w:rsid w:val="00ED6313"/>
    <w:rsid w:val="00F377E5"/>
    <w:rsid w:val="00F45B60"/>
    <w:rsid w:val="00F7462E"/>
    <w:rsid w:val="00FF5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C31351"/>
  <w15:docId w15:val="{FFA08BE5-6237-B649-87DB-D6E0B55F5A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77A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309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09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091D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F4FD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hyperlink" Target="https://brownmath.com/ti83/integr.htm" TargetMode="External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5</Pages>
  <Words>728</Words>
  <Characters>415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Villegas,Juan G.(Student)</cp:lastModifiedBy>
  <cp:revision>84</cp:revision>
  <cp:lastPrinted>2021-04-15T02:07:00Z</cp:lastPrinted>
  <dcterms:created xsi:type="dcterms:W3CDTF">2021-04-20T18:19:00Z</dcterms:created>
  <dcterms:modified xsi:type="dcterms:W3CDTF">2021-04-22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